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0776" w:rsidRPr="001C0776" w:rsidRDefault="001C0776" w:rsidP="001C0776">
      <w:pPr>
        <w:jc w:val="center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r w:rsidRPr="001C0776">
        <w:rPr>
          <w:rFonts w:ascii="Times New Roman" w:hAnsi="Times New Roman" w:cs="Times New Roman"/>
          <w:b/>
          <w:bCs/>
          <w:sz w:val="24"/>
          <w:szCs w:val="24"/>
        </w:rPr>
        <w:t>Программа вступительных испытаний по математике</w:t>
      </w:r>
    </w:p>
    <w:p w:rsidR="001C0776" w:rsidRPr="001C0776" w:rsidRDefault="001C0776" w:rsidP="001C0776">
      <w:pPr>
        <w:widowControl w:val="0"/>
        <w:ind w:firstLine="709"/>
        <w:jc w:val="center"/>
        <w:rPr>
          <w:rFonts w:ascii="Times New Roman" w:eastAsia="Bookman Old Style" w:hAnsi="Times New Roman" w:cs="Times New Roman"/>
          <w:b/>
          <w:bCs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b/>
          <w:bCs/>
          <w:color w:val="000000"/>
          <w:sz w:val="24"/>
          <w:szCs w:val="24"/>
        </w:rPr>
        <w:t>ОСНОВНЫЕ УМЕНИЯ И НАВЫКИ</w:t>
      </w:r>
    </w:p>
    <w:p w:rsidR="001C0776" w:rsidRPr="001C0776" w:rsidRDefault="001C0776" w:rsidP="001C0776">
      <w:pPr>
        <w:widowControl w:val="0"/>
        <w:ind w:left="20" w:firstLine="709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t>Экзаменующийся должен уметь:</w:t>
      </w:r>
    </w:p>
    <w:p w:rsidR="001C0776" w:rsidRPr="001C0776" w:rsidRDefault="001C0776" w:rsidP="001C0776">
      <w:pPr>
        <w:widowControl w:val="0"/>
        <w:numPr>
          <w:ilvl w:val="0"/>
          <w:numId w:val="2"/>
        </w:numPr>
        <w:tabs>
          <w:tab w:val="left" w:pos="0"/>
        </w:tabs>
        <w:spacing w:after="0" w:line="240" w:lineRule="auto"/>
        <w:ind w:left="0" w:right="20" w:firstLine="567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t>производить арифметические действия над числами, заданными в виде обыкновенных и деся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тичных дробей; с требуемой точностью округлять данные числа и результаты вычислений; пользо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ваться калькуляторами или таблицами для произ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ведения вычислений;</w:t>
      </w:r>
    </w:p>
    <w:p w:rsidR="001C0776" w:rsidRPr="001C0776" w:rsidRDefault="001C0776" w:rsidP="001C0776">
      <w:pPr>
        <w:widowControl w:val="0"/>
        <w:numPr>
          <w:ilvl w:val="0"/>
          <w:numId w:val="2"/>
        </w:numPr>
        <w:tabs>
          <w:tab w:val="left" w:pos="0"/>
          <w:tab w:val="left" w:pos="618"/>
        </w:tabs>
        <w:spacing w:after="0" w:line="240" w:lineRule="auto"/>
        <w:ind w:left="0" w:right="20" w:firstLine="567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t>производить тождественные преобразования многочленов, дробей, содержащих переменные, вы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ражений содержащих степенные, показательные, логарифмические и тригонометрические функции;</w:t>
      </w:r>
    </w:p>
    <w:p w:rsidR="001C0776" w:rsidRPr="001C0776" w:rsidRDefault="001C0776" w:rsidP="001C0776">
      <w:pPr>
        <w:widowControl w:val="0"/>
        <w:numPr>
          <w:ilvl w:val="0"/>
          <w:numId w:val="2"/>
        </w:numPr>
        <w:tabs>
          <w:tab w:val="left" w:pos="0"/>
        </w:tabs>
        <w:spacing w:after="0" w:line="240" w:lineRule="auto"/>
        <w:ind w:left="0" w:right="20" w:firstLine="567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t>строить графики линейной, квадратичной, степенной, логарифмической и тригонометрических функций;</w:t>
      </w:r>
    </w:p>
    <w:p w:rsidR="001C0776" w:rsidRPr="001C0776" w:rsidRDefault="001C0776" w:rsidP="001C0776">
      <w:pPr>
        <w:widowControl w:val="0"/>
        <w:numPr>
          <w:ilvl w:val="0"/>
          <w:numId w:val="2"/>
        </w:numPr>
        <w:tabs>
          <w:tab w:val="left" w:pos="0"/>
        </w:tabs>
        <w:spacing w:after="0" w:line="240" w:lineRule="auto"/>
        <w:ind w:left="0" w:right="20" w:firstLine="567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t>решать уравнения и неравенства первой и второй степени; уравнения и неравенства, приводя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щиеся к ним; решать системы уравнений и нера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венств первой и второй степени и приводящиеся к ним;</w:t>
      </w:r>
    </w:p>
    <w:p w:rsidR="001C0776" w:rsidRPr="001C0776" w:rsidRDefault="001C0776" w:rsidP="001C0776">
      <w:pPr>
        <w:widowControl w:val="0"/>
        <w:numPr>
          <w:ilvl w:val="0"/>
          <w:numId w:val="2"/>
        </w:numPr>
        <w:tabs>
          <w:tab w:val="left" w:pos="0"/>
          <w:tab w:val="left" w:pos="548"/>
        </w:tabs>
        <w:spacing w:after="0" w:line="240" w:lineRule="auto"/>
        <w:ind w:left="0" w:right="20" w:firstLine="567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t>решать задачи на составление уравнений и си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стем уравнений;</w:t>
      </w:r>
    </w:p>
    <w:p w:rsidR="001C0776" w:rsidRPr="001C0776" w:rsidRDefault="001C0776" w:rsidP="001C0776">
      <w:pPr>
        <w:widowControl w:val="0"/>
        <w:numPr>
          <w:ilvl w:val="0"/>
          <w:numId w:val="2"/>
        </w:numPr>
        <w:tabs>
          <w:tab w:val="left" w:pos="0"/>
          <w:tab w:val="left" w:pos="584"/>
        </w:tabs>
        <w:spacing w:after="0" w:line="240" w:lineRule="auto"/>
        <w:ind w:left="0" w:right="20" w:firstLine="567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t>изображать геометрические фигуры на черте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же и производить простейшие построения на плос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кости;</w:t>
      </w:r>
    </w:p>
    <w:p w:rsidR="001C0776" w:rsidRPr="001C0776" w:rsidRDefault="001C0776" w:rsidP="001C0776">
      <w:pPr>
        <w:pStyle w:val="a3"/>
        <w:numPr>
          <w:ilvl w:val="0"/>
          <w:numId w:val="2"/>
        </w:numPr>
        <w:tabs>
          <w:tab w:val="left" w:pos="0"/>
        </w:tabs>
        <w:spacing w:after="0" w:line="240" w:lineRule="auto"/>
        <w:ind w:left="0" w:firstLine="567"/>
        <w:jc w:val="both"/>
        <w:rPr>
          <w:rFonts w:ascii="Times New Roman" w:eastAsia="Courier New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Courier New" w:hAnsi="Times New Roman" w:cs="Times New Roman"/>
          <w:color w:val="000000"/>
          <w:sz w:val="24"/>
          <w:szCs w:val="24"/>
        </w:rPr>
        <w:t>использовать геометрические представления при решении алгебраических задач, а методы ал</w:t>
      </w:r>
      <w:r w:rsidRPr="001C0776">
        <w:rPr>
          <w:rFonts w:ascii="Times New Roman" w:eastAsia="Courier New" w:hAnsi="Times New Roman" w:cs="Times New Roman"/>
          <w:color w:val="000000"/>
          <w:sz w:val="24"/>
          <w:szCs w:val="24"/>
        </w:rPr>
        <w:softHyphen/>
        <w:t xml:space="preserve">гебры и тригонометрии </w:t>
      </w:r>
      <w:r w:rsidRPr="001C0776">
        <w:rPr>
          <w:rFonts w:ascii="Times New Roman" w:eastAsia="Courier New" w:hAnsi="Times New Roman" w:cs="Times New Roman"/>
          <w:color w:val="000000"/>
          <w:sz w:val="24"/>
          <w:szCs w:val="24"/>
        </w:rPr>
        <w:sym w:font="Symbol" w:char="F02D"/>
      </w:r>
      <w:r w:rsidRPr="001C0776">
        <w:rPr>
          <w:rFonts w:ascii="Times New Roman" w:eastAsia="Courier New" w:hAnsi="Times New Roman" w:cs="Times New Roman"/>
          <w:color w:val="000000"/>
          <w:sz w:val="24"/>
          <w:szCs w:val="24"/>
        </w:rPr>
        <w:t xml:space="preserve"> при решении алгебраических и тригонометрических задач;</w:t>
      </w:r>
    </w:p>
    <w:p w:rsidR="001C0776" w:rsidRPr="001C0776" w:rsidRDefault="001C0776" w:rsidP="001C0776">
      <w:pPr>
        <w:widowControl w:val="0"/>
        <w:numPr>
          <w:ilvl w:val="0"/>
          <w:numId w:val="2"/>
        </w:numPr>
        <w:tabs>
          <w:tab w:val="left" w:pos="0"/>
          <w:tab w:val="left" w:pos="557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производить на плоскости операции над век</w:t>
      </w:r>
      <w:r w:rsidRPr="001C0776">
        <w:rPr>
          <w:rFonts w:ascii="Times New Roman" w:hAnsi="Times New Roman" w:cs="Times New Roman"/>
          <w:color w:val="000000"/>
          <w:sz w:val="24"/>
          <w:szCs w:val="24"/>
        </w:rPr>
        <w:softHyphen/>
        <w:t>торами (сложение и вычитание векторов, умножение вектора на число) и пользоваться свойствами этих операций;</w:t>
      </w:r>
    </w:p>
    <w:p w:rsidR="001C0776" w:rsidRPr="001C0776" w:rsidRDefault="001C0776" w:rsidP="001C0776">
      <w:pPr>
        <w:widowControl w:val="0"/>
        <w:numPr>
          <w:ilvl w:val="0"/>
          <w:numId w:val="2"/>
        </w:numPr>
        <w:tabs>
          <w:tab w:val="left" w:pos="0"/>
          <w:tab w:val="left" w:pos="566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пользоваться понятием производной при ис</w:t>
      </w:r>
      <w:r w:rsidRPr="001C0776">
        <w:rPr>
          <w:rFonts w:ascii="Times New Roman" w:hAnsi="Times New Roman" w:cs="Times New Roman"/>
          <w:color w:val="000000"/>
          <w:sz w:val="24"/>
          <w:szCs w:val="24"/>
        </w:rPr>
        <w:softHyphen/>
        <w:t>следовании функций на возрастание (убывание), на экстремумы и при построении графиков функций.</w:t>
      </w:r>
    </w:p>
    <w:p w:rsidR="001C0776" w:rsidRPr="001C0776" w:rsidRDefault="001C0776" w:rsidP="001C0776">
      <w:pPr>
        <w:widowControl w:val="0"/>
        <w:ind w:right="20" w:firstLine="709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b/>
          <w:bCs/>
          <w:color w:val="000000"/>
          <w:sz w:val="24"/>
          <w:szCs w:val="24"/>
        </w:rPr>
        <w:t>Общие указания</w:t>
      </w:r>
    </w:p>
    <w:p w:rsidR="001C0776" w:rsidRPr="001C0776" w:rsidRDefault="001C0776" w:rsidP="001C0776">
      <w:pPr>
        <w:widowControl w:val="0"/>
        <w:ind w:right="2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Настоящая программа состоит из двух разделов.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В первом разделе перечислены основные матема</w:t>
      </w:r>
      <w:r w:rsidRPr="001C0776">
        <w:rPr>
          <w:rFonts w:ascii="Times New Roman" w:hAnsi="Times New Roman" w:cs="Times New Roman"/>
          <w:color w:val="000000"/>
          <w:sz w:val="24"/>
          <w:szCs w:val="24"/>
        </w:rPr>
        <w:softHyphen/>
        <w:t>тические понятия, которыми должен владеть посту</w:t>
      </w:r>
      <w:r w:rsidRPr="001C0776">
        <w:rPr>
          <w:rFonts w:ascii="Times New Roman" w:hAnsi="Times New Roman" w:cs="Times New Roman"/>
          <w:color w:val="000000"/>
          <w:sz w:val="24"/>
          <w:szCs w:val="24"/>
        </w:rPr>
        <w:softHyphen/>
        <w:t>пающий на экзамене.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Во втором разделе указано, какие навыки и уме</w:t>
      </w:r>
      <w:r w:rsidRPr="001C0776">
        <w:rPr>
          <w:rFonts w:ascii="Times New Roman" w:hAnsi="Times New Roman" w:cs="Times New Roman"/>
          <w:color w:val="000000"/>
          <w:sz w:val="24"/>
          <w:szCs w:val="24"/>
        </w:rPr>
        <w:softHyphen/>
        <w:t>ния требуются от поступающего на экзамене.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Объем знаний и степень владения материалом, описанным в программе, соответствуют курсу мате</w:t>
      </w:r>
      <w:r w:rsidRPr="001C0776">
        <w:rPr>
          <w:rFonts w:ascii="Times New Roman" w:hAnsi="Times New Roman" w:cs="Times New Roman"/>
          <w:color w:val="000000"/>
          <w:sz w:val="24"/>
          <w:szCs w:val="24"/>
        </w:rPr>
        <w:softHyphen/>
        <w:t>матики средней школы. Для решения экзаменацион</w:t>
      </w:r>
      <w:r w:rsidRPr="001C0776">
        <w:rPr>
          <w:rFonts w:ascii="Times New Roman" w:hAnsi="Times New Roman" w:cs="Times New Roman"/>
          <w:color w:val="000000"/>
          <w:sz w:val="24"/>
          <w:szCs w:val="24"/>
        </w:rPr>
        <w:softHyphen/>
        <w:t>ных задач достаточно уверенного владения теми понятиями и их свойствами, которые перечислены в настоящей программе.</w:t>
      </w:r>
    </w:p>
    <w:p w:rsidR="001C0776" w:rsidRPr="001C0776" w:rsidRDefault="001C0776" w:rsidP="001C0776">
      <w:pPr>
        <w:widowControl w:val="0"/>
        <w:tabs>
          <w:tab w:val="left" w:pos="531"/>
        </w:tabs>
        <w:ind w:left="20" w:firstLine="709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рифметика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Натуральные числа и действия над ними. Приз</w:t>
      </w:r>
      <w:r w:rsidRPr="001C0776">
        <w:rPr>
          <w:rFonts w:ascii="Times New Roman" w:hAnsi="Times New Roman" w:cs="Times New Roman"/>
          <w:color w:val="000000"/>
          <w:sz w:val="24"/>
          <w:szCs w:val="24"/>
        </w:rPr>
        <w:softHyphen/>
        <w:t>наки делимости на 2, 3, 5, 10. Простые и составные числа. Разложение числа на множители. Делитель, кратное. Наибольший общий делитель, наименьшее общее кратное.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Обыкновенная дробь. Сокращение дробей. При</w:t>
      </w:r>
      <w:r w:rsidRPr="001C0776">
        <w:rPr>
          <w:rFonts w:ascii="Times New Roman" w:hAnsi="Times New Roman" w:cs="Times New Roman"/>
          <w:color w:val="000000"/>
          <w:sz w:val="24"/>
          <w:szCs w:val="24"/>
        </w:rPr>
        <w:softHyphen/>
        <w:t>ведение дробей к общему знаменателю. Действия с обыкновенными дробями.</w:t>
      </w:r>
    </w:p>
    <w:p w:rsidR="001C0776" w:rsidRPr="001C0776" w:rsidRDefault="001C0776" w:rsidP="001C0776">
      <w:pPr>
        <w:ind w:firstLine="709"/>
        <w:jc w:val="both"/>
        <w:rPr>
          <w:rFonts w:ascii="Times New Roman" w:eastAsia="Courier New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Courier New" w:hAnsi="Times New Roman" w:cs="Times New Roman"/>
          <w:color w:val="000000"/>
          <w:sz w:val="24"/>
          <w:szCs w:val="24"/>
        </w:rPr>
        <w:lastRenderedPageBreak/>
        <w:t>Десятичная дробь. Сравнение десятичных дро</w:t>
      </w:r>
      <w:r w:rsidRPr="001C0776">
        <w:rPr>
          <w:rFonts w:ascii="Times New Roman" w:eastAsia="Courier New" w:hAnsi="Times New Roman" w:cs="Times New Roman"/>
          <w:color w:val="000000"/>
          <w:sz w:val="24"/>
          <w:szCs w:val="24"/>
        </w:rPr>
        <w:softHyphen/>
        <w:t>бей.</w:t>
      </w:r>
    </w:p>
    <w:p w:rsidR="001C0776" w:rsidRPr="001C0776" w:rsidRDefault="001C0776" w:rsidP="001C0776">
      <w:pPr>
        <w:widowControl w:val="0"/>
        <w:ind w:left="2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Обращение обыкновенной дроби в десятичную. Действия с десятичными дробями.</w:t>
      </w:r>
    </w:p>
    <w:p w:rsidR="001C0776" w:rsidRPr="001C0776" w:rsidRDefault="001C0776" w:rsidP="001C0776">
      <w:pPr>
        <w:widowControl w:val="0"/>
        <w:ind w:left="2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Проценты. Основные задачи на проценты.</w:t>
      </w:r>
    </w:p>
    <w:p w:rsidR="001C0776" w:rsidRPr="001C0776" w:rsidRDefault="001C0776" w:rsidP="001C0776">
      <w:pPr>
        <w:widowControl w:val="0"/>
        <w:ind w:left="2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Положительные и отрицательные числа. Модуль числа, его геометрический смысл. Сравнение чисел. Целые числа. Рациональные числа.</w:t>
      </w:r>
    </w:p>
    <w:p w:rsidR="001C0776" w:rsidRPr="001C0776" w:rsidRDefault="001C0776" w:rsidP="001C0776">
      <w:pPr>
        <w:widowControl w:val="0"/>
        <w:ind w:left="2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Законы арифметических действий.</w:t>
      </w:r>
    </w:p>
    <w:p w:rsidR="001C0776" w:rsidRPr="001C0776" w:rsidRDefault="001C0776" w:rsidP="001C0776">
      <w:pPr>
        <w:widowControl w:val="0"/>
        <w:ind w:left="2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Иррациональные числа. Действительные числа, изображение чисел на прямой. Координата точки.</w:t>
      </w:r>
    </w:p>
    <w:p w:rsidR="001C0776" w:rsidRPr="001C0776" w:rsidRDefault="001C0776" w:rsidP="001C0776">
      <w:pPr>
        <w:widowControl w:val="0"/>
        <w:tabs>
          <w:tab w:val="left" w:pos="523"/>
        </w:tabs>
        <w:ind w:left="729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лгебра</w:t>
      </w:r>
    </w:p>
    <w:p w:rsidR="001C0776" w:rsidRPr="001C0776" w:rsidRDefault="001C0776" w:rsidP="001C0776">
      <w:pPr>
        <w:widowControl w:val="0"/>
        <w:ind w:left="2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Буквенное выражение, его числовое значение. Преобразование буквенных выражений.</w:t>
      </w:r>
    </w:p>
    <w:p w:rsidR="001C0776" w:rsidRPr="001C0776" w:rsidRDefault="001C0776" w:rsidP="001C0776">
      <w:pPr>
        <w:widowControl w:val="0"/>
        <w:ind w:left="2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Многочлен. Действия над многочленами. Разло</w:t>
      </w:r>
      <w:r w:rsidRPr="001C0776">
        <w:rPr>
          <w:rFonts w:ascii="Times New Roman" w:hAnsi="Times New Roman" w:cs="Times New Roman"/>
          <w:color w:val="000000"/>
          <w:sz w:val="24"/>
          <w:szCs w:val="24"/>
        </w:rPr>
        <w:softHyphen/>
        <w:t>жение многочлена на множители.</w:t>
      </w:r>
    </w:p>
    <w:p w:rsidR="001C0776" w:rsidRPr="001C0776" w:rsidRDefault="001C0776" w:rsidP="001C0776">
      <w:pPr>
        <w:widowControl w:val="0"/>
        <w:ind w:left="2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Квадратный трехчлен. Разложение квадратного трехчлена на множители.</w:t>
      </w:r>
    </w:p>
    <w:p w:rsidR="001C0776" w:rsidRPr="001C0776" w:rsidRDefault="001C0776" w:rsidP="001C0776">
      <w:pPr>
        <w:widowControl w:val="0"/>
        <w:ind w:left="2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Формулы сокращенного умножения;</w:t>
      </w:r>
    </w:p>
    <w:p w:rsidR="001C0776" w:rsidRPr="001C0776" w:rsidRDefault="001C0776" w:rsidP="001C0776">
      <w:pPr>
        <w:widowControl w:val="0"/>
        <w:ind w:left="2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>Алгебраическая дробь. Сокращение алгебраиче</w:t>
      </w:r>
      <w:r w:rsidRPr="001C0776">
        <w:rPr>
          <w:rFonts w:ascii="Times New Roman" w:hAnsi="Times New Roman" w:cs="Times New Roman"/>
          <w:color w:val="000000"/>
          <w:sz w:val="24"/>
          <w:szCs w:val="24"/>
        </w:rPr>
        <w:softHyphen/>
        <w:t>ских дробей. Сложение, вычитание, умножение и деление алгебраических дробей.</w:t>
      </w:r>
    </w:p>
    <w:p w:rsidR="001C0776" w:rsidRPr="001C0776" w:rsidRDefault="001C0776" w:rsidP="001C0776">
      <w:pPr>
        <w:widowControl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</w:rPr>
        <w:t xml:space="preserve">Тождественные преобразования рациональных выражений. </w:t>
      </w:r>
      <w:r w:rsidRPr="001C0776">
        <w:rPr>
          <w:rFonts w:ascii="Times New Roman" w:eastAsia="Courier New" w:hAnsi="Times New Roman" w:cs="Times New Roman"/>
          <w:color w:val="000000"/>
          <w:sz w:val="24"/>
          <w:szCs w:val="24"/>
        </w:rPr>
        <w:t>Арифметический корень, его свойства.</w:t>
      </w: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t>Основные тригонометрические тождества. Фор</w:t>
      </w: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softHyphen/>
        <w:t>мулы приведения.</w:t>
      </w:r>
    </w:p>
    <w:p w:rsidR="001C0776" w:rsidRPr="001C0776" w:rsidRDefault="001C0776" w:rsidP="001C0776">
      <w:pPr>
        <w:keepNext/>
        <w:keepLines/>
        <w:widowControl w:val="0"/>
        <w:tabs>
          <w:tab w:val="left" w:pos="518"/>
        </w:tabs>
        <w:jc w:val="center"/>
        <w:outlineLvl w:val="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bookmarkStart w:id="0" w:name="bookmark0"/>
      <w:r w:rsidRPr="001C0776">
        <w:rPr>
          <w:rFonts w:ascii="Times New Roman" w:hAnsi="Times New Roman" w:cs="Times New Roman"/>
          <w:b/>
          <w:bCs/>
          <w:color w:val="000000"/>
          <w:sz w:val="24"/>
          <w:szCs w:val="24"/>
        </w:rPr>
        <w:t>Элементарные функции</w:t>
      </w:r>
      <w:bookmarkEnd w:id="0"/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t>Функция. Область определения, множество зна</w:t>
      </w: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softHyphen/>
        <w:t>чений функции. График функции. Возрастание и убывание функции; четность, нечетность, периодич</w:t>
      </w: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softHyphen/>
        <w:t>ность. Экстремум функции.</w:t>
      </w:r>
    </w:p>
    <w:p w:rsidR="001C0776" w:rsidRPr="001C0776" w:rsidRDefault="001C0776" w:rsidP="001C0776">
      <w:pPr>
        <w:widowControl w:val="0"/>
        <w:ind w:left="20"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t>Определение, свойства и графики функций:</w:t>
      </w:r>
    </w:p>
    <w:p w:rsidR="001C0776" w:rsidRPr="001C0776" w:rsidRDefault="001C0776" w:rsidP="001C0776">
      <w:pPr>
        <w:widowControl w:val="0"/>
        <w:ind w:left="20"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у=кх+в</w:t>
      </w: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— линейной, 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у=ах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vertAlign w:val="superscript"/>
        </w:rPr>
        <w:t>2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+вх+с</w:t>
      </w: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— квадратичной, степенной 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у=ах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vertAlign w:val="superscript"/>
        </w:rPr>
        <w:t>п</w:t>
      </w:r>
      <w:r w:rsidRPr="001C0776">
        <w:rPr>
          <w:rFonts w:ascii="Times New Roman" w:hAnsi="Times New Roman" w:cs="Times New Roman"/>
          <w:bCs/>
          <w:i/>
          <w:iCs/>
          <w:color w:val="000000"/>
          <w:spacing w:val="30"/>
          <w:sz w:val="24"/>
          <w:szCs w:val="24"/>
        </w:rPr>
        <w:t>(</w:t>
      </w:r>
      <w:r w:rsidRPr="001C0776">
        <w:rPr>
          <w:rFonts w:ascii="Times New Roman" w:hAnsi="Times New Roman" w:cs="Times New Roman"/>
          <w:bCs/>
          <w:i/>
          <w:iCs/>
          <w:color w:val="000000"/>
          <w:spacing w:val="30"/>
          <w:sz w:val="24"/>
          <w:szCs w:val="24"/>
          <w:lang w:val="en-US"/>
        </w:rPr>
        <w:t>nϵN</w:t>
      </w:r>
      <w:r w:rsidRPr="001C0776">
        <w:rPr>
          <w:rFonts w:ascii="Times New Roman" w:hAnsi="Times New Roman" w:cs="Times New Roman"/>
          <w:bCs/>
          <w:i/>
          <w:iCs/>
          <w:color w:val="000000"/>
          <w:spacing w:val="30"/>
          <w:sz w:val="24"/>
          <w:szCs w:val="24"/>
        </w:rPr>
        <w:t>), у=</w:t>
      </w:r>
      <m:oMath>
        <m:f>
          <m:fPr>
            <m:ctrlPr>
              <w:rPr>
                <w:rFonts w:ascii="Cambria Math" w:hAnsi="Times New Roman" w:cs="Times New Roman"/>
                <w:bCs/>
                <w:i/>
                <w:iCs/>
                <w:color w:val="000000"/>
                <w:spacing w:val="3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pacing w:val="30"/>
                <w:sz w:val="24"/>
                <w:szCs w:val="24"/>
                <w:lang w:val="en-US"/>
              </w:rPr>
              <m:t>k</m:t>
            </m:r>
          </m:num>
          <m:den>
            <m:r>
              <w:rPr>
                <w:rFonts w:ascii="Cambria Math" w:hAnsi="Cambria Math" w:cs="Times New Roman"/>
                <w:color w:val="000000"/>
                <w:spacing w:val="30"/>
                <w:sz w:val="24"/>
                <w:szCs w:val="24"/>
              </w:rPr>
              <m:t>x</m:t>
            </m:r>
          </m:den>
        </m:f>
      </m:oMath>
      <w:r w:rsidRPr="001C0776">
        <w:rPr>
          <w:rFonts w:ascii="Times New Roman" w:hAnsi="Times New Roman" w:cs="Times New Roman"/>
          <w:bCs/>
          <w:i/>
          <w:iCs/>
          <w:color w:val="000000"/>
          <w:spacing w:val="30"/>
          <w:sz w:val="24"/>
          <w:szCs w:val="24"/>
        </w:rPr>
        <w:t>,</w:t>
      </w: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t>показательной</w:t>
      </w:r>
      <w:r w:rsidRPr="001C0776">
        <w:rPr>
          <w:rFonts w:ascii="Times New Roman" w:hAnsi="Times New Roman" w:cs="Times New Roman"/>
          <w:bCs/>
          <w:i/>
          <w:iCs/>
          <w:color w:val="000000"/>
          <w:spacing w:val="30"/>
          <w:sz w:val="24"/>
          <w:szCs w:val="24"/>
        </w:rPr>
        <w:t>у=</w:t>
      </w:r>
      <w:r w:rsidRPr="001C0776">
        <w:rPr>
          <w:rFonts w:ascii="Times New Roman" w:hAnsi="Times New Roman" w:cs="Times New Roman"/>
          <w:bCs/>
          <w:i/>
          <w:iCs/>
          <w:color w:val="000000"/>
          <w:spacing w:val="30"/>
          <w:sz w:val="24"/>
          <w:szCs w:val="24"/>
          <w:lang w:val="en-US"/>
        </w:rPr>
        <w:t>a</w:t>
      </w:r>
      <w:r w:rsidRPr="001C0776">
        <w:rPr>
          <w:rFonts w:ascii="Times New Roman" w:hAnsi="Times New Roman" w:cs="Times New Roman"/>
          <w:bCs/>
          <w:i/>
          <w:iCs/>
          <w:color w:val="000000"/>
          <w:spacing w:val="30"/>
          <w:sz w:val="24"/>
          <w:szCs w:val="24"/>
          <w:vertAlign w:val="superscript"/>
          <w:lang w:val="en-US"/>
        </w:rPr>
        <w:t>x</w:t>
      </w:r>
      <w:r w:rsidRPr="001C0776">
        <w:rPr>
          <w:rFonts w:ascii="Times New Roman" w:hAnsi="Times New Roman" w:cs="Times New Roman"/>
          <w:bCs/>
          <w:i/>
          <w:iCs/>
          <w:color w:val="000000"/>
          <w:spacing w:val="30"/>
          <w:sz w:val="24"/>
          <w:szCs w:val="24"/>
        </w:rPr>
        <w:t>,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 xml:space="preserve"> а&gt;0, а</w:t>
      </w:r>
      <w:r w:rsidR="00180193" w:rsidRPr="00180193">
        <w:rPr>
          <w:rFonts w:ascii="Times New Roman" w:hAnsi="Times New Roman" w:cs="Times New Roman"/>
          <w:position w:val="-5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1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16&quot;/&gt;&lt;w:doNotEmbedSystemFonts/&gt;&lt;w:defaultTabStop w:val=&quot;708&quot;/&gt;&lt;w:bookFoldPrinting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2DDC&quot;/&gt;&lt;wsp:rsid wsp:val=&quot;00084711&quot;/&gt;&lt;wsp:rsid wsp:val=&quot;000B0756&quot;/&gt;&lt;wsp:rsid wsp:val=&quot;000C03CD&quot;/&gt;&lt;wsp:rsid wsp:val=&quot;000D4AA8&quot;/&gt;&lt;wsp:rsid wsp:val=&quot;000F135D&quot;/&gt;&lt;wsp:rsid wsp:val=&quot;000F3945&quot;/&gt;&lt;wsp:rsid wsp:val=&quot;001063E8&quot;/&gt;&lt;wsp:rsid wsp:val=&quot;00117139&quot;/&gt;&lt;wsp:rsid wsp:val=&quot;00124F1E&quot;/&gt;&lt;wsp:rsid wsp:val=&quot;001404D3&quot;/&gt;&lt;wsp:rsid wsp:val=&quot;0016335E&quot;/&gt;&lt;wsp:rsid wsp:val=&quot;0018562B&quot;/&gt;&lt;wsp:rsid wsp:val=&quot;001951CD&quot;/&gt;&lt;wsp:rsid wsp:val=&quot;001D7CF9&quot;/&gt;&lt;wsp:rsid wsp:val=&quot;001F2E17&quot;/&gt;&lt;wsp:rsid wsp:val=&quot;00204AD3&quot;/&gt;&lt;wsp:rsid wsp:val=&quot;00226823&quot;/&gt;&lt;wsp:rsid wsp:val=&quot;00267B87&quot;/&gt;&lt;wsp:rsid wsp:val=&quot;002863B5&quot;/&gt;&lt;wsp:rsid wsp:val=&quot;002A6056&quot;/&gt;&lt;wsp:rsid wsp:val=&quot;002E2E18&quot;/&gt;&lt;wsp:rsid wsp:val=&quot;00305064&quot;/&gt;&lt;wsp:rsid wsp:val=&quot;003601DB&quot;/&gt;&lt;wsp:rsid wsp:val=&quot;00364D9F&quot;/&gt;&lt;wsp:rsid wsp:val=&quot;00397CF5&quot;/&gt;&lt;wsp:rsid wsp:val=&quot;003A233C&quot;/&gt;&lt;wsp:rsid wsp:val=&quot;00447E82&quot;/&gt;&lt;wsp:rsid wsp:val=&quot;004572E6&quot;/&gt;&lt;wsp:rsid wsp:val=&quot;00457BD3&quot;/&gt;&lt;wsp:rsid wsp:val=&quot;004A4A4A&quot;/&gt;&lt;wsp:rsid wsp:val=&quot;005364CD&quot;/&gt;&lt;wsp:rsid wsp:val=&quot;00565BDE&quot;/&gt;&lt;wsp:rsid wsp:val=&quot;005B4773&quot;/&gt;&lt;wsp:rsid wsp:val=&quot;00604A71&quot;/&gt;&lt;wsp:rsid wsp:val=&quot;0062606D&quot;/&gt;&lt;wsp:rsid wsp:val=&quot;00656122&quot;/&gt;&lt;wsp:rsid wsp:val=&quot;006A5327&quot;/&gt;&lt;wsp:rsid wsp:val=&quot;006B19BD&quot;/&gt;&lt;wsp:rsid wsp:val=&quot;006D0A0B&quot;/&gt;&lt;wsp:rsid wsp:val=&quot;006E29C5&quot;/&gt;&lt;wsp:rsid wsp:val=&quot;006F46B2&quot;/&gt;&lt;wsp:rsid wsp:val=&quot;00736F5E&quot;/&gt;&lt;wsp:rsid wsp:val=&quot;00753E97&quot;/&gt;&lt;wsp:rsid wsp:val=&quot;007A685A&quot;/&gt;&lt;wsp:rsid wsp:val=&quot;007A6A2D&quot;/&gt;&lt;wsp:rsid wsp:val=&quot;007B217E&quot;/&gt;&lt;wsp:rsid wsp:val=&quot;007C54A1&quot;/&gt;&lt;wsp:rsid wsp:val=&quot;00821BDA&quot;/&gt;&lt;wsp:rsid wsp:val=&quot;00826D00&quot;/&gt;&lt;wsp:rsid wsp:val=&quot;00856D42&quot;/&gt;&lt;wsp:rsid wsp:val=&quot;008764CF&quot;/&gt;&lt;wsp:rsid wsp:val=&quot;00883B9C&quot;/&gt;&lt;wsp:rsid wsp:val=&quot;008C2A8A&quot;/&gt;&lt;wsp:rsid wsp:val=&quot;008F7DB7&quot;/&gt;&lt;wsp:rsid wsp:val=&quot;00915B96&quot;/&gt;&lt;wsp:rsid wsp:val=&quot;00923173&quot;/&gt;&lt;wsp:rsid wsp:val=&quot;0097150B&quot;/&gt;&lt;wsp:rsid wsp:val=&quot;009E389D&quot;/&gt;&lt;wsp:rsid wsp:val=&quot;00A02FD2&quot;/&gt;&lt;wsp:rsid wsp:val=&quot;00A3748D&quot;/&gt;&lt;wsp:rsid wsp:val=&quot;00A93AB7&quot;/&gt;&lt;wsp:rsid wsp:val=&quot;00AB6ECE&quot;/&gt;&lt;wsp:rsid wsp:val=&quot;00AC3AB2&quot;/&gt;&lt;wsp:rsid wsp:val=&quot;00AD14EA&quot;/&gt;&lt;wsp:rsid wsp:val=&quot;00AF7951&quot;/&gt;&lt;wsp:rsid wsp:val=&quot;00B50E4C&quot;/&gt;&lt;wsp:rsid wsp:val=&quot;00B52DDC&quot;/&gt;&lt;wsp:rsid wsp:val=&quot;00BA6D62&quot;/&gt;&lt;wsp:rsid wsp:val=&quot;00C17518&quot;/&gt;&lt;wsp:rsid wsp:val=&quot;00C514DB&quot;/&gt;&lt;wsp:rsid wsp:val=&quot;00C91F57&quot;/&gt;&lt;wsp:rsid wsp:val=&quot;00C97B15&quot;/&gt;&lt;wsp:rsid wsp:val=&quot;00D02803&quot;/&gt;&lt;wsp:rsid wsp:val=&quot;00D81380&quot;/&gt;&lt;wsp:rsid wsp:val=&quot;00D91A06&quot;/&gt;&lt;wsp:rsid wsp:val=&quot;00DA2F4B&quot;/&gt;&lt;wsp:rsid wsp:val=&quot;00DA6444&quot;/&gt;&lt;wsp:rsid wsp:val=&quot;00DB1900&quot;/&gt;&lt;wsp:rsid wsp:val=&quot;00DB3A9A&quot;/&gt;&lt;wsp:rsid wsp:val=&quot;00DF5BE7&quot;/&gt;&lt;wsp:rsid wsp:val=&quot;00E276E7&quot;/&gt;&lt;wsp:rsid wsp:val=&quot;00E279A5&quot;/&gt;&lt;wsp:rsid wsp:val=&quot;00E3279A&quot;/&gt;&lt;wsp:rsid wsp:val=&quot;00ED60F8&quot;/&gt;&lt;wsp:rsid wsp:val=&quot;00EE0325&quot;/&gt;&lt;wsp:rsid wsp:val=&quot;00EE1F29&quot;/&gt;&lt;wsp:rsid wsp:val=&quot;00F45554&quot;/&gt;&lt;wsp:rsid wsp:val=&quot;00F45A30&quot;/&gt;&lt;wsp:rsid wsp:val=&quot;00FD3F17&quot;/&gt;&lt;wsp:rsid wsp:val=&quot;00FE7B03&quot;/&gt;&lt;wsp:rsid wsp:val=&quot;00FF3044&quot;/&gt;&lt;/wsp:rsids&gt;&lt;/w:docPr&gt;&lt;w:body&gt;&lt;w:p wsp:rsidR=&quot;00000000&quot; wsp:rsidRDefault=&quot;001F2E17&quot;&gt;&lt;m:oMathPara&gt;&lt;m:oMath&gt;&lt;m:r&gt;&lt;w:rPr&gt;&lt;w:rFonts w:ascii=&quot;Cambria Math&quot; w:h-ansi=&quot;Cambria Math&quot;/&gt;&lt;wx:font wx:val=&quot;Cambria Math&quot;/&gt;&lt;w:i/&gt;&lt;w:color w:val=&quot;000000&quot;/&gt;&lt;w:sz w:val=&quot;20&quot;/&gt;&lt;w:sz-cs w:val=&quot;20&quot;/&gt;&lt;/w:rPr&gt;&lt;m:t&gt;в‰ 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1,</w:t>
      </w: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логарифмической </w:t>
      </w:r>
      <w:r w:rsidRPr="001C0776">
        <w:rPr>
          <w:rFonts w:ascii="Times New Roman" w:hAnsi="Times New Roman" w:cs="Times New Roman"/>
          <w:bCs/>
          <w:color w:val="000000"/>
          <w:spacing w:val="-10"/>
          <w:sz w:val="24"/>
          <w:szCs w:val="24"/>
          <w:lang w:val="en-US"/>
        </w:rPr>
        <w:t>y</w:t>
      </w:r>
      <w:r w:rsidRPr="001C0776">
        <w:rPr>
          <w:rFonts w:ascii="Times New Roman" w:hAnsi="Times New Roman" w:cs="Times New Roman"/>
          <w:bCs/>
          <w:color w:val="000000"/>
          <w:spacing w:val="-10"/>
          <w:sz w:val="24"/>
          <w:szCs w:val="24"/>
        </w:rPr>
        <w:t>=</w:t>
      </w:r>
      <w:r w:rsidRPr="001C0776">
        <w:rPr>
          <w:rFonts w:ascii="Times New Roman" w:hAnsi="Times New Roman" w:cs="Times New Roman"/>
          <w:bCs/>
          <w:color w:val="000000"/>
          <w:spacing w:val="-10"/>
          <w:sz w:val="24"/>
          <w:szCs w:val="24"/>
          <w:lang w:val="en-US"/>
        </w:rPr>
        <w:t>log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vertAlign w:val="subscript"/>
        </w:rPr>
        <w:t>а</w:t>
      </w:r>
      <w:r w:rsidRPr="001C0776">
        <w:rPr>
          <w:rFonts w:ascii="Times New Roman" w:hAnsi="Times New Roman" w:cs="Times New Roman"/>
          <w:bCs/>
          <w:color w:val="000000"/>
          <w:spacing w:val="-10"/>
          <w:sz w:val="24"/>
          <w:szCs w:val="24"/>
          <w:lang w:val="en-US"/>
        </w:rPr>
        <w:t>x</w:t>
      </w:r>
      <w:r w:rsidRPr="001C0776">
        <w:rPr>
          <w:rFonts w:ascii="Times New Roman" w:hAnsi="Times New Roman" w:cs="Times New Roman"/>
          <w:bCs/>
          <w:color w:val="000000"/>
          <w:spacing w:val="-10"/>
          <w:sz w:val="24"/>
          <w:szCs w:val="24"/>
        </w:rPr>
        <w:t xml:space="preserve">, 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а&gt;0, а</w:t>
      </w:r>
      <w:r w:rsidR="00180193" w:rsidRPr="00180193">
        <w:rPr>
          <w:rFonts w:ascii="Times New Roman" w:hAnsi="Times New Roman" w:cs="Times New Roman"/>
          <w:position w:val="-5"/>
          <w:sz w:val="24"/>
          <w:szCs w:val="24"/>
        </w:rPr>
        <w:pict>
          <v:shape id="_x0000_i1026" type="#_x0000_t75" style="width:8pt;height:1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16&quot;/&gt;&lt;w:doNotEmbedSystemFonts/&gt;&lt;w:defaultTabStop w:val=&quot;708&quot;/&gt;&lt;w:bookFoldPrinting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2DDC&quot;/&gt;&lt;wsp:rsid wsp:val=&quot;00084711&quot;/&gt;&lt;wsp:rsid wsp:val=&quot;000B0756&quot;/&gt;&lt;wsp:rsid wsp:val=&quot;000C03CD&quot;/&gt;&lt;wsp:rsid wsp:val=&quot;000D4AA8&quot;/&gt;&lt;wsp:rsid wsp:val=&quot;000F135D&quot;/&gt;&lt;wsp:rsid wsp:val=&quot;000F3945&quot;/&gt;&lt;wsp:rsid wsp:val=&quot;001063E8&quot;/&gt;&lt;wsp:rsid wsp:val=&quot;00117139&quot;/&gt;&lt;wsp:rsid wsp:val=&quot;00124F1E&quot;/&gt;&lt;wsp:rsid wsp:val=&quot;001404D3&quot;/&gt;&lt;wsp:rsid wsp:val=&quot;0016335E&quot;/&gt;&lt;wsp:rsid wsp:val=&quot;0018562B&quot;/&gt;&lt;wsp:rsid wsp:val=&quot;001951CD&quot;/&gt;&lt;wsp:rsid wsp:val=&quot;001D7CF9&quot;/&gt;&lt;wsp:rsid wsp:val=&quot;00204AD3&quot;/&gt;&lt;wsp:rsid wsp:val=&quot;00226823&quot;/&gt;&lt;wsp:rsid wsp:val=&quot;00267B87&quot;/&gt;&lt;wsp:rsid wsp:val=&quot;002863B5&quot;/&gt;&lt;wsp:rsid wsp:val=&quot;002A6056&quot;/&gt;&lt;wsp:rsid wsp:val=&quot;002E2E18&quot;/&gt;&lt;wsp:rsid wsp:val=&quot;00305064&quot;/&gt;&lt;wsp:rsid wsp:val=&quot;003601DB&quot;/&gt;&lt;wsp:rsid wsp:val=&quot;00364D9F&quot;/&gt;&lt;wsp:rsid wsp:val=&quot;00397CF5&quot;/&gt;&lt;wsp:rsid wsp:val=&quot;003A233C&quot;/&gt;&lt;wsp:rsid wsp:val=&quot;00447E82&quot;/&gt;&lt;wsp:rsid wsp:val=&quot;004572E6&quot;/&gt;&lt;wsp:rsid wsp:val=&quot;00457BD3&quot;/&gt;&lt;wsp:rsid wsp:val=&quot;004A4A4A&quot;/&gt;&lt;wsp:rsid wsp:val=&quot;004B25CB&quot;/&gt;&lt;wsp:rsid wsp:val=&quot;005364CD&quot;/&gt;&lt;wsp:rsid wsp:val=&quot;00565BDE&quot;/&gt;&lt;wsp:rsid wsp:val=&quot;005B4773&quot;/&gt;&lt;wsp:rsid wsp:val=&quot;00604A71&quot;/&gt;&lt;wsp:rsid wsp:val=&quot;0062606D&quot;/&gt;&lt;wsp:rsid wsp:val=&quot;00656122&quot;/&gt;&lt;wsp:rsid wsp:val=&quot;006A5327&quot;/&gt;&lt;wsp:rsid wsp:val=&quot;006B19BD&quot;/&gt;&lt;wsp:rsid wsp:val=&quot;006D0A0B&quot;/&gt;&lt;wsp:rsid wsp:val=&quot;006E29C5&quot;/&gt;&lt;wsp:rsid wsp:val=&quot;006F46B2&quot;/&gt;&lt;wsp:rsid wsp:val=&quot;00736F5E&quot;/&gt;&lt;wsp:rsid wsp:val=&quot;00753E97&quot;/&gt;&lt;wsp:rsid wsp:val=&quot;007A685A&quot;/&gt;&lt;wsp:rsid wsp:val=&quot;007A6A2D&quot;/&gt;&lt;wsp:rsid wsp:val=&quot;007B217E&quot;/&gt;&lt;wsp:rsid wsp:val=&quot;007C54A1&quot;/&gt;&lt;wsp:rsid wsp:val=&quot;00821BDA&quot;/&gt;&lt;wsp:rsid wsp:val=&quot;00826D00&quot;/&gt;&lt;wsp:rsid wsp:val=&quot;00856D42&quot;/&gt;&lt;wsp:rsid wsp:val=&quot;008764CF&quot;/&gt;&lt;wsp:rsid wsp:val=&quot;00883B9C&quot;/&gt;&lt;wsp:rsid wsp:val=&quot;008C2A8A&quot;/&gt;&lt;wsp:rsid wsp:val=&quot;008F7DB7&quot;/&gt;&lt;wsp:rsid wsp:val=&quot;00915B96&quot;/&gt;&lt;wsp:rsid wsp:val=&quot;00923173&quot;/&gt;&lt;wsp:rsid wsp:val=&quot;0097150B&quot;/&gt;&lt;wsp:rsid wsp:val=&quot;009E389D&quot;/&gt;&lt;wsp:rsid wsp:val=&quot;00A02FD2&quot;/&gt;&lt;wsp:rsid wsp:val=&quot;00A3748D&quot;/&gt;&lt;wsp:rsid wsp:val=&quot;00A93AB7&quot;/&gt;&lt;wsp:rsid wsp:val=&quot;00AB6ECE&quot;/&gt;&lt;wsp:rsid wsp:val=&quot;00AC3AB2&quot;/&gt;&lt;wsp:rsid wsp:val=&quot;00AD14EA&quot;/&gt;&lt;wsp:rsid wsp:val=&quot;00AF7951&quot;/&gt;&lt;wsp:rsid wsp:val=&quot;00B50E4C&quot;/&gt;&lt;wsp:rsid wsp:val=&quot;00B52DDC&quot;/&gt;&lt;wsp:rsid wsp:val=&quot;00BA6D62&quot;/&gt;&lt;wsp:rsid wsp:val=&quot;00C17518&quot;/&gt;&lt;wsp:rsid wsp:val=&quot;00C514DB&quot;/&gt;&lt;wsp:rsid wsp:val=&quot;00C91F57&quot;/&gt;&lt;wsp:rsid wsp:val=&quot;00C97B15&quot;/&gt;&lt;wsp:rsid wsp:val=&quot;00D02803&quot;/&gt;&lt;wsp:rsid wsp:val=&quot;00D81380&quot;/&gt;&lt;wsp:rsid wsp:val=&quot;00D91A06&quot;/&gt;&lt;wsp:rsid wsp:val=&quot;00DA2F4B&quot;/&gt;&lt;wsp:rsid wsp:val=&quot;00DA6444&quot;/&gt;&lt;wsp:rsid wsp:val=&quot;00DB1900&quot;/&gt;&lt;wsp:rsid wsp:val=&quot;00DB3A9A&quot;/&gt;&lt;wsp:rsid wsp:val=&quot;00DF5BE7&quot;/&gt;&lt;wsp:rsid wsp:val=&quot;00E276E7&quot;/&gt;&lt;wsp:rsid wsp:val=&quot;00E279A5&quot;/&gt;&lt;wsp:rsid wsp:val=&quot;00E3279A&quot;/&gt;&lt;wsp:rsid wsp:val=&quot;00ED60F8&quot;/&gt;&lt;wsp:rsid wsp:val=&quot;00EE0325&quot;/&gt;&lt;wsp:rsid wsp:val=&quot;00EE1F29&quot;/&gt;&lt;wsp:rsid wsp:val=&quot;00F45554&quot;/&gt;&lt;wsp:rsid wsp:val=&quot;00F45A30&quot;/&gt;&lt;wsp:rsid wsp:val=&quot;00FD3F17&quot;/&gt;&lt;wsp:rsid wsp:val=&quot;00FE7B03&quot;/&gt;&lt;wsp:rsid wsp:val=&quot;00FF3044&quot;/&gt;&lt;/wsp:rsids&gt;&lt;/w:docPr&gt;&lt;w:body&gt;&lt;w:p wsp:rsidR=&quot;00000000&quot; wsp:rsidRDefault=&quot;004B25CB&quot;&gt;&lt;m:oMathPara&gt;&lt;m:oMath&gt;&lt;m:r&gt;&lt;w:rPr&gt;&lt;w:rFonts w:ascii=&quot;Cambria Math&quot; w:h-ansi=&quot;Cambria Math&quot;/&gt;&lt;wx:font wx:val=&quot;Cambria Math&quot;/&gt;&lt;w:i/&gt;&lt;w:color w:val=&quot;000000&quot;/&gt;&lt;w:sz w:val=&quot;20&quot;/&gt;&lt;w:sz-cs w:val=&quot;20&quot;/&gt;&lt;/w:rPr&gt;&lt;m:t&gt;в‰ 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 xml:space="preserve">1, </w:t>
      </w: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тригонометрических функций 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en-US"/>
        </w:rPr>
        <w:t>y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=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en-US"/>
        </w:rPr>
        <w:t>sin</w:t>
      </w:r>
      <w:r w:rsidRPr="001C0776">
        <w:rPr>
          <w:rFonts w:ascii="Times New Roman" w:hAnsi="Times New Roman" w:cs="Times New Roman"/>
          <w:bCs/>
          <w:iCs/>
          <w:color w:val="000000"/>
          <w:sz w:val="24"/>
          <w:szCs w:val="24"/>
          <w:lang w:val="en-US"/>
        </w:rPr>
        <w:t>x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, у=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en-US"/>
        </w:rPr>
        <w:t>cos</w:t>
      </w:r>
      <w:r w:rsidRPr="001C0776">
        <w:rPr>
          <w:rFonts w:ascii="Times New Roman" w:hAnsi="Times New Roman" w:cs="Times New Roman"/>
          <w:bCs/>
          <w:iCs/>
          <w:color w:val="000000"/>
          <w:sz w:val="24"/>
          <w:szCs w:val="24"/>
          <w:lang w:val="en-US"/>
        </w:rPr>
        <w:t>x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 xml:space="preserve">, 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en-US"/>
        </w:rPr>
        <w:t>y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=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lang w:val="en-US"/>
        </w:rPr>
        <w:t>tg</w:t>
      </w:r>
      <w:r w:rsidRPr="001C0776">
        <w:rPr>
          <w:rFonts w:ascii="Times New Roman" w:hAnsi="Times New Roman" w:cs="Times New Roman"/>
          <w:bCs/>
          <w:iCs/>
          <w:color w:val="000000"/>
          <w:sz w:val="24"/>
          <w:szCs w:val="24"/>
          <w:lang w:val="en-US"/>
        </w:rPr>
        <w:t>x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.</w:t>
      </w:r>
    </w:p>
    <w:p w:rsidR="001C0776" w:rsidRPr="001C0776" w:rsidRDefault="001C0776" w:rsidP="001C0776">
      <w:pPr>
        <w:keepNext/>
        <w:keepLines/>
        <w:widowControl w:val="0"/>
        <w:tabs>
          <w:tab w:val="left" w:pos="518"/>
        </w:tabs>
        <w:ind w:left="729"/>
        <w:jc w:val="center"/>
        <w:outlineLvl w:val="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bookmarkStart w:id="1" w:name="bookmark1"/>
    </w:p>
    <w:p w:rsidR="001C0776" w:rsidRPr="001C0776" w:rsidRDefault="001C0776" w:rsidP="001C0776">
      <w:pPr>
        <w:keepNext/>
        <w:keepLines/>
        <w:widowControl w:val="0"/>
        <w:tabs>
          <w:tab w:val="left" w:pos="518"/>
        </w:tabs>
        <w:ind w:left="729"/>
        <w:jc w:val="center"/>
        <w:outlineLvl w:val="0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авнения и неравенства</w:t>
      </w:r>
      <w:bookmarkEnd w:id="1"/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t>Уравнение. Корни уравнения. Равносильные уравнения. Линейные уравнения. Квадратное урав</w:t>
      </w: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softHyphen/>
        <w:t>нение, формула для корней квадратного уравнения. Теорема Виета. Решение рациональных уравнений.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t>Система уравнений с двумя переменными. Реше</w:t>
      </w: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softHyphen/>
        <w:t>ние систем.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lastRenderedPageBreak/>
        <w:t>Показательные и логарифмические уравнения, методы их решений. Решение простейших тригоно</w:t>
      </w: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softHyphen/>
        <w:t>метрических уравнений:</w:t>
      </w:r>
    </w:p>
    <w:p w:rsidR="001C0776" w:rsidRPr="001C0776" w:rsidRDefault="001C0776" w:rsidP="001C0776">
      <w:pPr>
        <w:widowControl w:val="0"/>
        <w:ind w:right="8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color w:val="000000"/>
          <w:sz w:val="24"/>
          <w:szCs w:val="24"/>
          <w:lang w:val="en-US"/>
        </w:rPr>
        <w:t>sinjc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=а,</w:t>
      </w:r>
      <w:r w:rsidRPr="001C0776">
        <w:rPr>
          <w:rFonts w:ascii="Times New Roman" w:hAnsi="Times New Roman" w:cs="Times New Roman"/>
          <w:color w:val="000000"/>
          <w:sz w:val="24"/>
          <w:szCs w:val="24"/>
          <w:lang w:val="en-US"/>
        </w:rPr>
        <w:t>cos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х=а,</w:t>
      </w:r>
      <w:r w:rsidRPr="001C0776">
        <w:rPr>
          <w:rFonts w:ascii="Times New Roman" w:hAnsi="Times New Roman" w:cs="Times New Roman"/>
          <w:color w:val="000000"/>
          <w:sz w:val="24"/>
          <w:szCs w:val="24"/>
          <w:lang w:val="en-US"/>
        </w:rPr>
        <w:t>tg</w:t>
      </w:r>
      <w:r w:rsidRPr="001C0776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х=а.</w:t>
      </w:r>
    </w:p>
    <w:p w:rsidR="001C0776" w:rsidRPr="001C0776" w:rsidRDefault="001C0776" w:rsidP="001C0776">
      <w:pPr>
        <w:widowControl w:val="0"/>
        <w:ind w:left="20"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t>Решение тригонометрических уравнений.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1C0776">
        <w:rPr>
          <w:rFonts w:ascii="Times New Roman" w:hAnsi="Times New Roman" w:cs="Times New Roman"/>
          <w:bCs/>
          <w:color w:val="000000"/>
          <w:sz w:val="24"/>
          <w:szCs w:val="24"/>
        </w:rPr>
        <w:t>Неравенства. Решения неравенств. Понятие, о равносильных неравенствах.</w:t>
      </w:r>
    </w:p>
    <w:p w:rsidR="001C0776" w:rsidRPr="001C0776" w:rsidRDefault="001C0776" w:rsidP="001C077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C0776">
        <w:rPr>
          <w:rFonts w:ascii="Times New Roman" w:eastAsia="Courier New" w:hAnsi="Times New Roman" w:cs="Times New Roman"/>
          <w:color w:val="000000"/>
          <w:sz w:val="24"/>
          <w:szCs w:val="24"/>
        </w:rPr>
        <w:t xml:space="preserve">Решение линейных неравенств </w:t>
      </w:r>
      <w:r w:rsidRPr="001C0776">
        <w:rPr>
          <w:rFonts w:ascii="Times New Roman" w:eastAsia="Courier New" w:hAnsi="Times New Roman" w:cs="Times New Roman"/>
          <w:bCs/>
          <w:i/>
          <w:iCs/>
          <w:color w:val="000000"/>
          <w:sz w:val="24"/>
          <w:szCs w:val="24"/>
        </w:rPr>
        <w:t>ы п$</w:t>
      </w:r>
      <w:r w:rsidRPr="001C0776">
        <w:rPr>
          <w:rFonts w:ascii="Times New Roman" w:eastAsia="Courier New" w:hAnsi="Times New Roman" w:cs="Times New Roman"/>
          <w:bCs/>
          <w:color w:val="000000"/>
          <w:sz w:val="24"/>
          <w:szCs w:val="24"/>
        </w:rPr>
        <w:t xml:space="preserve"> систем. </w:t>
      </w:r>
      <w:r w:rsidRPr="001C0776">
        <w:rPr>
          <w:rFonts w:ascii="Times New Roman" w:eastAsia="Courier New" w:hAnsi="Times New Roman" w:cs="Times New Roman"/>
          <w:color w:val="000000"/>
          <w:sz w:val="24"/>
          <w:szCs w:val="24"/>
        </w:rPr>
        <w:t>Реше</w:t>
      </w:r>
      <w:r w:rsidRPr="001C0776">
        <w:rPr>
          <w:rFonts w:ascii="Times New Roman" w:eastAsia="Courier New" w:hAnsi="Times New Roman" w:cs="Times New Roman"/>
          <w:color w:val="000000"/>
          <w:sz w:val="24"/>
          <w:szCs w:val="24"/>
        </w:rPr>
        <w:softHyphen/>
        <w:t>ние неравенств второй степени. Решение</w:t>
      </w:r>
      <w:r w:rsidRPr="001C0776">
        <w:rPr>
          <w:rFonts w:ascii="Times New Roman" w:hAnsi="Times New Roman" w:cs="Times New Roman"/>
          <w:bCs/>
          <w:sz w:val="24"/>
          <w:szCs w:val="24"/>
        </w:rPr>
        <w:t>неравенств методом интервалов. Решение простейших показа</w:t>
      </w:r>
      <w:r w:rsidRPr="001C0776">
        <w:rPr>
          <w:rFonts w:ascii="Times New Roman" w:hAnsi="Times New Roman" w:cs="Times New Roman"/>
          <w:bCs/>
          <w:sz w:val="24"/>
          <w:szCs w:val="24"/>
        </w:rPr>
        <w:softHyphen/>
        <w:t>тельных и логарифмических неравенств.Решение задач методом составления уравнений и систем.</w:t>
      </w:r>
    </w:p>
    <w:p w:rsidR="001C0776" w:rsidRPr="001C0776" w:rsidRDefault="001C0776" w:rsidP="001C0776">
      <w:pPr>
        <w:keepNext/>
        <w:keepLines/>
        <w:widowControl w:val="0"/>
        <w:tabs>
          <w:tab w:val="left" w:pos="506"/>
        </w:tabs>
        <w:ind w:left="280" w:firstLine="709"/>
        <w:jc w:val="center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bookmarkStart w:id="2" w:name="bookmark2"/>
    </w:p>
    <w:p w:rsidR="001C0776" w:rsidRPr="001C0776" w:rsidRDefault="001C0776" w:rsidP="001C0776">
      <w:pPr>
        <w:keepNext/>
        <w:keepLines/>
        <w:widowControl w:val="0"/>
        <w:tabs>
          <w:tab w:val="left" w:pos="506"/>
        </w:tabs>
        <w:ind w:left="280" w:firstLine="709"/>
        <w:jc w:val="center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r w:rsidRPr="001C0776">
        <w:rPr>
          <w:rFonts w:ascii="Times New Roman" w:hAnsi="Times New Roman" w:cs="Times New Roman"/>
          <w:b/>
          <w:bCs/>
          <w:sz w:val="24"/>
          <w:szCs w:val="24"/>
        </w:rPr>
        <w:t>Элементы математического анализа</w:t>
      </w:r>
      <w:bookmarkEnd w:id="2"/>
    </w:p>
    <w:p w:rsidR="001C0776" w:rsidRPr="001C0776" w:rsidRDefault="001C0776" w:rsidP="001C0776">
      <w:pPr>
        <w:widowControl w:val="0"/>
        <w:ind w:right="20"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C0776">
        <w:rPr>
          <w:rFonts w:ascii="Times New Roman" w:hAnsi="Times New Roman" w:cs="Times New Roman"/>
          <w:bCs/>
          <w:sz w:val="24"/>
          <w:szCs w:val="24"/>
        </w:rPr>
        <w:t>Последовательность. Арифметическая и геомет</w:t>
      </w:r>
      <w:r w:rsidRPr="001C0776">
        <w:rPr>
          <w:rFonts w:ascii="Times New Roman" w:hAnsi="Times New Roman" w:cs="Times New Roman"/>
          <w:bCs/>
          <w:sz w:val="24"/>
          <w:szCs w:val="24"/>
        </w:rPr>
        <w:softHyphen/>
        <w:t xml:space="preserve">рическая прогрессии. Формула </w:t>
      </w:r>
      <w:r w:rsidRPr="001C0776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  <w:t>п-го</w:t>
      </w:r>
      <w:r w:rsidRPr="001C0776">
        <w:rPr>
          <w:rFonts w:ascii="Times New Roman" w:hAnsi="Times New Roman" w:cs="Times New Roman"/>
          <w:bCs/>
          <w:sz w:val="24"/>
          <w:szCs w:val="24"/>
        </w:rPr>
        <w:t xml:space="preserve"> члена и суммы первых </w:t>
      </w:r>
      <w:r w:rsidRPr="001C0776">
        <w:rPr>
          <w:rFonts w:ascii="Times New Roman" w:hAnsi="Times New Roman" w:cs="Times New Roman"/>
          <w:bCs/>
          <w:sz w:val="24"/>
          <w:szCs w:val="24"/>
          <w:lang w:val="en-US"/>
        </w:rPr>
        <w:t>ft</w:t>
      </w:r>
      <w:r w:rsidRPr="001C0776">
        <w:rPr>
          <w:rFonts w:ascii="Times New Roman" w:hAnsi="Times New Roman" w:cs="Times New Roman"/>
          <w:bCs/>
          <w:sz w:val="24"/>
          <w:szCs w:val="24"/>
        </w:rPr>
        <w:t>-членов арифметической прогрессии. Фор</w:t>
      </w:r>
      <w:r w:rsidRPr="001C0776">
        <w:rPr>
          <w:rFonts w:ascii="Times New Roman" w:hAnsi="Times New Roman" w:cs="Times New Roman"/>
          <w:bCs/>
          <w:sz w:val="24"/>
          <w:szCs w:val="24"/>
        </w:rPr>
        <w:softHyphen/>
        <w:t xml:space="preserve">мула </w:t>
      </w:r>
      <w:r w:rsidRPr="001C0776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  <w:t>п</w:t>
      </w:r>
      <w:r w:rsidRPr="001C0776">
        <w:rPr>
          <w:rFonts w:ascii="Times New Roman" w:hAnsi="Times New Roman" w:cs="Times New Roman"/>
          <w:bCs/>
          <w:sz w:val="24"/>
          <w:szCs w:val="24"/>
        </w:rPr>
        <w:t>-го члена и суммы первых и-членов геометри</w:t>
      </w:r>
      <w:r w:rsidRPr="001C0776">
        <w:rPr>
          <w:rFonts w:ascii="Times New Roman" w:hAnsi="Times New Roman" w:cs="Times New Roman"/>
          <w:bCs/>
          <w:sz w:val="24"/>
          <w:szCs w:val="24"/>
        </w:rPr>
        <w:softHyphen/>
        <w:t>ческой прогрессии.</w:t>
      </w:r>
    </w:p>
    <w:p w:rsidR="001C0776" w:rsidRPr="001C0776" w:rsidRDefault="001C0776" w:rsidP="001C0776">
      <w:pPr>
        <w:widowControl w:val="0"/>
        <w:ind w:right="20"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C0776">
        <w:rPr>
          <w:rFonts w:ascii="Times New Roman" w:hAnsi="Times New Roman" w:cs="Times New Roman"/>
          <w:bCs/>
          <w:sz w:val="24"/>
          <w:szCs w:val="24"/>
        </w:rPr>
        <w:t>Производная. Таблица производных элементар</w:t>
      </w:r>
      <w:r w:rsidRPr="001C0776">
        <w:rPr>
          <w:rFonts w:ascii="Times New Roman" w:hAnsi="Times New Roman" w:cs="Times New Roman"/>
          <w:bCs/>
          <w:sz w:val="24"/>
          <w:szCs w:val="24"/>
        </w:rPr>
        <w:softHyphen/>
        <w:t>ных функций. Производная суммы, произведения и частного двух функций.</w:t>
      </w:r>
    </w:p>
    <w:p w:rsidR="001C0776" w:rsidRPr="001C0776" w:rsidRDefault="001C0776" w:rsidP="001C0776">
      <w:pPr>
        <w:widowControl w:val="0"/>
        <w:ind w:right="20"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C0776">
        <w:rPr>
          <w:rFonts w:ascii="Times New Roman" w:hAnsi="Times New Roman" w:cs="Times New Roman"/>
          <w:bCs/>
          <w:sz w:val="24"/>
          <w:szCs w:val="24"/>
        </w:rPr>
        <w:t>Применение производной к исследованию функ</w:t>
      </w:r>
      <w:r w:rsidRPr="001C0776">
        <w:rPr>
          <w:rFonts w:ascii="Times New Roman" w:hAnsi="Times New Roman" w:cs="Times New Roman"/>
          <w:bCs/>
          <w:sz w:val="24"/>
          <w:szCs w:val="24"/>
        </w:rPr>
        <w:softHyphen/>
        <w:t>ций.</w:t>
      </w:r>
    </w:p>
    <w:p w:rsidR="001C0776" w:rsidRPr="001C0776" w:rsidRDefault="001C0776" w:rsidP="001C0776">
      <w:pPr>
        <w:keepNext/>
        <w:keepLines/>
        <w:widowControl w:val="0"/>
        <w:tabs>
          <w:tab w:val="left" w:pos="510"/>
        </w:tabs>
        <w:ind w:left="709"/>
        <w:jc w:val="center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bookmarkStart w:id="3" w:name="bookmark3"/>
    </w:p>
    <w:p w:rsidR="001C0776" w:rsidRPr="001C0776" w:rsidRDefault="001C0776" w:rsidP="001C0776">
      <w:pPr>
        <w:keepNext/>
        <w:keepLines/>
        <w:widowControl w:val="0"/>
        <w:tabs>
          <w:tab w:val="left" w:pos="510"/>
        </w:tabs>
        <w:ind w:left="709"/>
        <w:jc w:val="center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r w:rsidRPr="001C0776">
        <w:rPr>
          <w:rFonts w:ascii="Times New Roman" w:hAnsi="Times New Roman" w:cs="Times New Roman"/>
          <w:b/>
          <w:bCs/>
          <w:sz w:val="24"/>
          <w:szCs w:val="24"/>
        </w:rPr>
        <w:t>Геометрия</w:t>
      </w:r>
      <w:bookmarkEnd w:id="3"/>
    </w:p>
    <w:p w:rsidR="001C0776" w:rsidRPr="001C0776" w:rsidRDefault="001C0776" w:rsidP="001C0776">
      <w:pPr>
        <w:widowControl w:val="0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C0776">
        <w:rPr>
          <w:rFonts w:ascii="Times New Roman" w:hAnsi="Times New Roman" w:cs="Times New Roman"/>
          <w:bCs/>
          <w:sz w:val="24"/>
          <w:szCs w:val="24"/>
        </w:rPr>
        <w:t>Точка, отрезок, прямая, луч. Длина отрезка.</w:t>
      </w:r>
    </w:p>
    <w:p w:rsidR="001C0776" w:rsidRPr="001C0776" w:rsidRDefault="001C0776" w:rsidP="001C0776">
      <w:pPr>
        <w:widowControl w:val="0"/>
        <w:ind w:right="20"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C0776">
        <w:rPr>
          <w:rFonts w:ascii="Times New Roman" w:hAnsi="Times New Roman" w:cs="Times New Roman"/>
          <w:bCs/>
          <w:sz w:val="24"/>
          <w:szCs w:val="24"/>
        </w:rPr>
        <w:t>Угол. Равенство углов. Измерение углов. Смеж</w:t>
      </w:r>
      <w:r w:rsidRPr="001C0776">
        <w:rPr>
          <w:rFonts w:ascii="Times New Roman" w:hAnsi="Times New Roman" w:cs="Times New Roman"/>
          <w:bCs/>
          <w:sz w:val="24"/>
          <w:szCs w:val="24"/>
        </w:rPr>
        <w:softHyphen/>
        <w:t>ные и вертикальные углы.</w:t>
      </w:r>
    </w:p>
    <w:p w:rsidR="001C0776" w:rsidRPr="001C0776" w:rsidRDefault="001C0776" w:rsidP="001C0776">
      <w:pPr>
        <w:widowControl w:val="0"/>
        <w:ind w:right="20"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C0776">
        <w:rPr>
          <w:rFonts w:ascii="Times New Roman" w:hAnsi="Times New Roman" w:cs="Times New Roman"/>
          <w:bCs/>
          <w:sz w:val="24"/>
          <w:szCs w:val="24"/>
        </w:rPr>
        <w:t>Параллельные прямые. Признаки параллель</w:t>
      </w:r>
      <w:r w:rsidRPr="001C0776">
        <w:rPr>
          <w:rFonts w:ascii="Times New Roman" w:hAnsi="Times New Roman" w:cs="Times New Roman"/>
          <w:bCs/>
          <w:sz w:val="24"/>
          <w:szCs w:val="24"/>
        </w:rPr>
        <w:softHyphen/>
        <w:t>ности прямых. Перпендикулярные прямые.</w:t>
      </w:r>
    </w:p>
    <w:p w:rsidR="001C0776" w:rsidRPr="001C0776" w:rsidRDefault="001C0776" w:rsidP="001C0776">
      <w:pPr>
        <w:widowControl w:val="0"/>
        <w:ind w:right="20"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C0776">
        <w:rPr>
          <w:rFonts w:ascii="Times New Roman" w:hAnsi="Times New Roman" w:cs="Times New Roman"/>
          <w:bCs/>
          <w:sz w:val="24"/>
          <w:szCs w:val="24"/>
        </w:rPr>
        <w:t>Треугольник. Медианы, биссектрисы, высоты треугольника. Виды треугольников. Признаки ра</w:t>
      </w:r>
      <w:r w:rsidRPr="001C0776">
        <w:rPr>
          <w:rFonts w:ascii="Times New Roman" w:hAnsi="Times New Roman" w:cs="Times New Roman"/>
          <w:bCs/>
          <w:sz w:val="24"/>
          <w:szCs w:val="24"/>
        </w:rPr>
        <w:softHyphen/>
        <w:t>венства треугольников. Соотношения между сторо</w:t>
      </w:r>
      <w:r w:rsidRPr="001C0776">
        <w:rPr>
          <w:rFonts w:ascii="Times New Roman" w:hAnsi="Times New Roman" w:cs="Times New Roman"/>
          <w:bCs/>
          <w:sz w:val="24"/>
          <w:szCs w:val="24"/>
        </w:rPr>
        <w:softHyphen/>
        <w:t>нами и углами прямоугольного треугольника.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t>Четырехугольники: параллелограмм, прямо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угольник, ромб, квадрат, трапеция.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t>Окружность и круг. Центр, хорда, диаметр, ра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диус. Длина окружности. Радианная мера угла. Площадь круга и площадь сектора. Центральные и вписанные углы.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t>Формулы площади: треугольника, прямоуголь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ника, параллелограмма, ромба, квадрата, трапеции.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t>Вектор. Координаты вектора. Угол между векто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рами. Сложение векторов, умножение вектора на число. Скалярное произведение векторов.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t>Симметрия осевая и центральная. Поворот, па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раллельный перенос. Подобие фигур.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lastRenderedPageBreak/>
        <w:t>Прямые и плоскости в пространстве. Пересе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кающиеся, параллельные и скрещивающиеся пря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мые. Параллельные и пересекающиеся плоскости. Параллельность прямой и плоскости.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t>Угол между прямой и плоскостью. Двугранные углы.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t>Многогранники. Их вершины, ребра, грани, диа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гонали. Прямая и наклонная призмы, пирамиды. Правильная призма и правильная пирамида. Па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раллелепипед.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t>Фигуры вращения: цилиндр, конус, сфера, шар, центр, диаметр, радиус сферы и шара.</w:t>
      </w:r>
    </w:p>
    <w:p w:rsidR="001C0776" w:rsidRPr="001C0776" w:rsidRDefault="001C0776" w:rsidP="001C0776">
      <w:pPr>
        <w:widowControl w:val="0"/>
        <w:ind w:left="20" w:right="20" w:firstLine="709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t>Формулы объемов: прямоугольного параллеле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пипеда, прямой призмы, пирамиды, цилиндра, кону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>са.шара.</w:t>
      </w:r>
    </w:p>
    <w:p w:rsidR="001C0776" w:rsidRPr="001C0776" w:rsidRDefault="001C0776" w:rsidP="001C0776">
      <w:pPr>
        <w:ind w:firstLine="709"/>
        <w:jc w:val="both"/>
        <w:rPr>
          <w:rFonts w:ascii="Times New Roman" w:eastAsia="Bookman Old Style" w:hAnsi="Times New Roman" w:cs="Times New Roman"/>
          <w:color w:val="000000"/>
          <w:sz w:val="24"/>
          <w:szCs w:val="24"/>
        </w:rPr>
      </w:pPr>
      <w:r w:rsidRPr="001C0776">
        <w:rPr>
          <w:rFonts w:ascii="Times New Roman" w:eastAsia="Courier New" w:hAnsi="Times New Roman" w:cs="Times New Roman"/>
          <w:color w:val="000000"/>
          <w:sz w:val="24"/>
          <w:szCs w:val="24"/>
        </w:rPr>
        <w:t xml:space="preserve">Формулы площади поверхностей цилиндра, 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t>ко</w:t>
      </w:r>
      <w:r w:rsidRPr="001C0776">
        <w:rPr>
          <w:rFonts w:ascii="Times New Roman" w:eastAsia="Bookman Old Style" w:hAnsi="Times New Roman" w:cs="Times New Roman"/>
          <w:color w:val="000000"/>
          <w:sz w:val="24"/>
          <w:szCs w:val="24"/>
        </w:rPr>
        <w:softHyphen/>
        <w:t xml:space="preserve">нуса, призмы, пирамиды, площади сферы. </w:t>
      </w:r>
    </w:p>
    <w:p w:rsidR="001C0776" w:rsidRPr="001C0776" w:rsidRDefault="001C0776" w:rsidP="001C0776">
      <w:pPr>
        <w:ind w:firstLine="709"/>
        <w:jc w:val="both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4A33BB" w:rsidRPr="004A33BB" w:rsidRDefault="004A33BB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4A33BB" w:rsidRDefault="004A33BB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4A33BB" w:rsidRDefault="004A33BB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4A33BB" w:rsidRDefault="004A33BB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4A33BB" w:rsidRDefault="004A33BB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4A33BB" w:rsidRDefault="004A33BB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4A33BB" w:rsidRDefault="004A33BB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4A33BB" w:rsidRDefault="004A33BB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4A33BB" w:rsidRDefault="004A33BB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4A33BB" w:rsidRDefault="004A33BB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4A33BB" w:rsidRDefault="004A33BB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4A33BB" w:rsidRDefault="004A33BB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4A33BB" w:rsidRDefault="004A33BB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4A33BB" w:rsidRDefault="004A33BB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4A33BB" w:rsidRDefault="004A33BB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4A33BB" w:rsidRDefault="004A33BB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4A33BB" w:rsidRDefault="004A33BB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</w:p>
    <w:p w:rsidR="001C0776" w:rsidRPr="001C0776" w:rsidRDefault="001C0776" w:rsidP="001C0776">
      <w:pPr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1C0776">
        <w:rPr>
          <w:rFonts w:ascii="Times New Roman" w:eastAsia="Calibri" w:hAnsi="Times New Roman" w:cs="Times New Roman"/>
          <w:b/>
          <w:sz w:val="24"/>
          <w:szCs w:val="24"/>
        </w:rPr>
        <w:lastRenderedPageBreak/>
        <w:t>Типовой вариант вступительного тестового задания по математике</w:t>
      </w:r>
    </w:p>
    <w:p w:rsidR="001C0776" w:rsidRPr="001C0776" w:rsidRDefault="001C0776" w:rsidP="001C0776">
      <w:pPr>
        <w:jc w:val="center"/>
        <w:rPr>
          <w:rFonts w:ascii="Times New Roman" w:eastAsia="Calibri" w:hAnsi="Times New Roman" w:cs="Times New Roman"/>
          <w:i/>
          <w:sz w:val="24"/>
          <w:szCs w:val="24"/>
        </w:rPr>
      </w:pPr>
      <w:r w:rsidRPr="001C0776">
        <w:rPr>
          <w:rFonts w:ascii="Times New Roman" w:eastAsia="Calibri" w:hAnsi="Times New Roman" w:cs="Times New Roman"/>
          <w:i/>
          <w:sz w:val="24"/>
          <w:szCs w:val="24"/>
        </w:rPr>
        <w:t xml:space="preserve">(правильный ответ – </w:t>
      </w:r>
      <w:r>
        <w:rPr>
          <w:rFonts w:ascii="Times New Roman" w:eastAsia="Calibri" w:hAnsi="Times New Roman" w:cs="Times New Roman"/>
          <w:i/>
          <w:sz w:val="24"/>
          <w:szCs w:val="24"/>
        </w:rPr>
        <w:t>один</w:t>
      </w:r>
      <w:r w:rsidRPr="001C0776">
        <w:rPr>
          <w:rFonts w:ascii="Times New Roman" w:eastAsia="Calibri" w:hAnsi="Times New Roman" w:cs="Times New Roman"/>
          <w:i/>
          <w:sz w:val="24"/>
          <w:szCs w:val="24"/>
        </w:rPr>
        <w:t>)</w:t>
      </w:r>
    </w:p>
    <w:p w:rsidR="001A00D8" w:rsidRPr="001A00D8" w:rsidRDefault="001A00D8" w:rsidP="002C3472">
      <w:pPr>
        <w:tabs>
          <w:tab w:val="left" w:pos="3969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t xml:space="preserve">1. Выполнить действия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1660" w:dyaOrig="620">
          <v:shape id="_x0000_i1027" type="#_x0000_t75" style="width:83.45pt;height:30.85pt" o:ole="">
            <v:imagedata r:id="rId7" o:title=""/>
          </v:shape>
          <o:OLEObject Type="Embed" ProgID="Equation.DSMT4" ShapeID="_x0000_i1027" DrawAspect="Content" ObjectID="_1507022828" r:id="rId8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1A00D8" w:rsidRPr="001A00D8" w:rsidRDefault="001A00D8" w:rsidP="002C3472">
      <w:pPr>
        <w:tabs>
          <w:tab w:val="center" w:pos="234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0CA6">
        <w:rPr>
          <w:rFonts w:ascii="Times New Roman" w:hAnsi="Times New Roman" w:cs="Times New Roman"/>
          <w:b/>
          <w:sz w:val="28"/>
          <w:szCs w:val="28"/>
          <w:u w:val="single"/>
        </w:rPr>
        <w:t xml:space="preserve">а) </w:t>
      </w:r>
      <w:r w:rsidR="002C3472" w:rsidRPr="00400CA6">
        <w:rPr>
          <w:rFonts w:ascii="Times New Roman" w:hAnsi="Times New Roman" w:cs="Times New Roman"/>
          <w:b/>
          <w:position w:val="-4"/>
          <w:sz w:val="28"/>
          <w:szCs w:val="28"/>
          <w:u w:val="single"/>
        </w:rPr>
        <w:object w:dxaOrig="160" w:dyaOrig="279">
          <v:shape id="_x0000_i1028" type="#_x0000_t75" style="width:8pt;height:13.7pt" o:ole="">
            <v:imagedata r:id="rId9" o:title=""/>
          </v:shape>
          <o:OLEObject Type="Embed" ProgID="Equation.DSMT4" ShapeID="_x0000_i1028" DrawAspect="Content" ObjectID="_1507022829" r:id="rId10"/>
        </w:object>
      </w:r>
      <w:r w:rsidRPr="00400CA6">
        <w:rPr>
          <w:rFonts w:ascii="Times New Roman" w:hAnsi="Times New Roman" w:cs="Times New Roman"/>
          <w:b/>
          <w:sz w:val="28"/>
          <w:szCs w:val="28"/>
          <w:u w:val="single"/>
        </w:rPr>
        <w:t>;</w:t>
      </w:r>
      <w:r w:rsidRPr="001A00D8">
        <w:rPr>
          <w:rFonts w:ascii="Times New Roman" w:hAnsi="Times New Roman" w:cs="Times New Roman"/>
          <w:sz w:val="28"/>
          <w:szCs w:val="28"/>
        </w:rPr>
        <w:t xml:space="preserve"> б)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29" type="#_x0000_t75" style="width:11.45pt;height:14.85pt" o:ole="">
            <v:imagedata r:id="rId11" o:title=""/>
          </v:shape>
          <o:OLEObject Type="Embed" ProgID="Equation.DSMT4" ShapeID="_x0000_i1029" DrawAspect="Content" ObjectID="_1507022830" r:id="rId12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в)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360" w:dyaOrig="300">
          <v:shape id="_x0000_i1030" type="#_x0000_t75" style="width:18.3pt;height:14.85pt" o:ole="">
            <v:imagedata r:id="rId13" o:title=""/>
          </v:shape>
          <o:OLEObject Type="Embed" ProgID="Equation.DSMT4" ShapeID="_x0000_i1030" DrawAspect="Content" ObjectID="_1507022831" r:id="rId14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г)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520" w:dyaOrig="300">
          <v:shape id="_x0000_i1031" type="#_x0000_t75" style="width:26.3pt;height:14.85pt" o:ole="">
            <v:imagedata r:id="rId15" o:title=""/>
          </v:shape>
          <o:OLEObject Type="Embed" ProgID="Equation.DSMT4" ShapeID="_x0000_i1031" DrawAspect="Content" ObjectID="_1507022832" r:id="rId16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1A00D8" w:rsidRPr="001A00D8" w:rsidRDefault="001A00D8" w:rsidP="002C3472">
      <w:pPr>
        <w:tabs>
          <w:tab w:val="left" w:pos="3969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t xml:space="preserve">2. Сократить дробь </w:t>
      </w:r>
      <w:r w:rsidR="002C3472" w:rsidRPr="002C3472">
        <w:rPr>
          <w:rFonts w:ascii="Times New Roman" w:hAnsi="Times New Roman" w:cs="Times New Roman"/>
          <w:position w:val="-30"/>
          <w:sz w:val="28"/>
          <w:szCs w:val="28"/>
        </w:rPr>
        <w:object w:dxaOrig="1880" w:dyaOrig="800">
          <v:shape id="_x0000_i1032" type="#_x0000_t75" style="width:93.7pt;height:40pt" o:ole="">
            <v:imagedata r:id="rId17" o:title=""/>
          </v:shape>
          <o:OLEObject Type="Embed" ProgID="Equation.DSMT4" ShapeID="_x0000_i1032" DrawAspect="Content" ObjectID="_1507022833" r:id="rId18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1A00D8" w:rsidRPr="001A00D8" w:rsidRDefault="001A00D8" w:rsidP="002C3472">
      <w:pPr>
        <w:tabs>
          <w:tab w:val="center" w:pos="234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t xml:space="preserve">а) </w:t>
      </w:r>
      <w:r w:rsidR="002C3472" w:rsidRPr="002C3472">
        <w:rPr>
          <w:rFonts w:ascii="Times New Roman" w:hAnsi="Times New Roman" w:cs="Times New Roman"/>
          <w:position w:val="-30"/>
          <w:sz w:val="28"/>
          <w:szCs w:val="28"/>
        </w:rPr>
        <w:object w:dxaOrig="1219" w:dyaOrig="740">
          <v:shape id="_x0000_i1033" type="#_x0000_t75" style="width:60.55pt;height:37.7pt" o:ole="">
            <v:imagedata r:id="rId19" o:title=""/>
          </v:shape>
          <o:OLEObject Type="Embed" ProgID="Equation.DSMT4" ShapeID="_x0000_i1033" DrawAspect="Content" ObjectID="_1507022834" r:id="rId20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б) </w:t>
      </w:r>
      <w:r w:rsidR="002C3472" w:rsidRPr="002C3472">
        <w:rPr>
          <w:rFonts w:ascii="Times New Roman" w:hAnsi="Times New Roman" w:cs="Times New Roman"/>
          <w:position w:val="-26"/>
          <w:sz w:val="28"/>
          <w:szCs w:val="28"/>
        </w:rPr>
        <w:object w:dxaOrig="260" w:dyaOrig="700">
          <v:shape id="_x0000_i1034" type="#_x0000_t75" style="width:12.55pt;height:34.3pt" o:ole="">
            <v:imagedata r:id="rId21" o:title=""/>
          </v:shape>
          <o:OLEObject Type="Embed" ProgID="Equation.DSMT4" ShapeID="_x0000_i1034" DrawAspect="Content" ObjectID="_1507022835" r:id="rId22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в) </w:t>
      </w:r>
      <w:r w:rsidR="002C3472" w:rsidRPr="002C3472">
        <w:rPr>
          <w:rFonts w:ascii="Times New Roman" w:hAnsi="Times New Roman" w:cs="Times New Roman"/>
          <w:position w:val="-28"/>
          <w:sz w:val="28"/>
          <w:szCs w:val="28"/>
        </w:rPr>
        <w:object w:dxaOrig="820" w:dyaOrig="720">
          <v:shape id="_x0000_i1035" type="#_x0000_t75" style="width:41.15pt;height:36.55pt" o:ole="">
            <v:imagedata r:id="rId23" o:title=""/>
          </v:shape>
          <o:OLEObject Type="Embed" ProgID="Equation.DSMT4" ShapeID="_x0000_i1035" DrawAspect="Content" ObjectID="_1507022836" r:id="rId24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</w:t>
      </w:r>
      <w:r w:rsidRPr="00400CA6">
        <w:rPr>
          <w:rFonts w:ascii="Times New Roman" w:hAnsi="Times New Roman" w:cs="Times New Roman"/>
          <w:b/>
          <w:sz w:val="28"/>
          <w:szCs w:val="28"/>
          <w:u w:val="single"/>
        </w:rPr>
        <w:t xml:space="preserve">г) </w:t>
      </w:r>
      <w:r w:rsidR="002C3472" w:rsidRPr="00400CA6">
        <w:rPr>
          <w:rFonts w:ascii="Times New Roman" w:hAnsi="Times New Roman" w:cs="Times New Roman"/>
          <w:b/>
          <w:position w:val="-28"/>
          <w:sz w:val="28"/>
          <w:szCs w:val="28"/>
          <w:u w:val="single"/>
        </w:rPr>
        <w:object w:dxaOrig="820" w:dyaOrig="720">
          <v:shape id="_x0000_i1036" type="#_x0000_t75" style="width:41.15pt;height:36.55pt" o:ole="">
            <v:imagedata r:id="rId25" o:title=""/>
          </v:shape>
          <o:OLEObject Type="Embed" ProgID="Equation.DSMT4" ShapeID="_x0000_i1036" DrawAspect="Content" ObjectID="_1507022837" r:id="rId26"/>
        </w:object>
      </w:r>
      <w:r w:rsidRPr="00400CA6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</w:p>
    <w:p w:rsidR="001A00D8" w:rsidRPr="001A00D8" w:rsidRDefault="001A00D8" w:rsidP="002C3472">
      <w:pPr>
        <w:tabs>
          <w:tab w:val="left" w:pos="3969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t xml:space="preserve">3. Решить линейное уравнение </w:t>
      </w:r>
      <w:r w:rsidR="002C3472" w:rsidRPr="002C3472">
        <w:rPr>
          <w:rFonts w:ascii="Times New Roman" w:hAnsi="Times New Roman" w:cs="Times New Roman"/>
          <w:position w:val="-28"/>
          <w:sz w:val="28"/>
          <w:szCs w:val="28"/>
        </w:rPr>
        <w:object w:dxaOrig="2960" w:dyaOrig="720">
          <v:shape id="_x0000_i1037" type="#_x0000_t75" style="width:147.45pt;height:36.55pt" o:ole="">
            <v:imagedata r:id="rId27" o:title=""/>
          </v:shape>
          <o:OLEObject Type="Embed" ProgID="Equation.DSMT4" ShapeID="_x0000_i1037" DrawAspect="Content" ObjectID="_1507022838" r:id="rId28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1A00D8" w:rsidRPr="001A00D8" w:rsidRDefault="001A00D8" w:rsidP="002C3472">
      <w:pPr>
        <w:tabs>
          <w:tab w:val="center" w:pos="234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t xml:space="preserve">а)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38" type="#_x0000_t75" style="width:29.7pt;height:14.85pt" o:ole="">
            <v:imagedata r:id="rId29" o:title=""/>
          </v:shape>
          <o:OLEObject Type="Embed" ProgID="Equation.DSMT4" ShapeID="_x0000_i1038" DrawAspect="Content" ObjectID="_1507022839" r:id="rId30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</w:t>
      </w:r>
      <w:r w:rsidRPr="00400CA6">
        <w:rPr>
          <w:rFonts w:ascii="Times New Roman" w:hAnsi="Times New Roman" w:cs="Times New Roman"/>
          <w:b/>
          <w:sz w:val="28"/>
          <w:szCs w:val="28"/>
          <w:u w:val="single"/>
        </w:rPr>
        <w:t xml:space="preserve">б) </w:t>
      </w:r>
      <w:r w:rsidR="002C3472" w:rsidRPr="00400CA6">
        <w:rPr>
          <w:rFonts w:ascii="Times New Roman" w:hAnsi="Times New Roman" w:cs="Times New Roman"/>
          <w:b/>
          <w:position w:val="-6"/>
          <w:sz w:val="28"/>
          <w:szCs w:val="28"/>
          <w:u w:val="single"/>
        </w:rPr>
        <w:object w:dxaOrig="780" w:dyaOrig="300">
          <v:shape id="_x0000_i1039" type="#_x0000_t75" style="width:38.85pt;height:14.85pt" o:ole="">
            <v:imagedata r:id="rId31" o:title=""/>
          </v:shape>
          <o:OLEObject Type="Embed" ProgID="Equation.DSMT4" ShapeID="_x0000_i1039" DrawAspect="Content" ObjectID="_1507022840" r:id="rId32"/>
        </w:object>
      </w:r>
      <w:r w:rsidRPr="00400CA6">
        <w:rPr>
          <w:rFonts w:ascii="Times New Roman" w:hAnsi="Times New Roman" w:cs="Times New Roman"/>
          <w:b/>
          <w:sz w:val="28"/>
          <w:szCs w:val="28"/>
          <w:u w:val="single"/>
        </w:rPr>
        <w:t>;</w:t>
      </w:r>
      <w:r w:rsidRPr="001A00D8">
        <w:rPr>
          <w:rFonts w:ascii="Times New Roman" w:hAnsi="Times New Roman" w:cs="Times New Roman"/>
          <w:sz w:val="28"/>
          <w:szCs w:val="28"/>
        </w:rPr>
        <w:t xml:space="preserve"> в)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40" type="#_x0000_t75" style="width:38.85pt;height:14.85pt" o:ole="">
            <v:imagedata r:id="rId33" o:title=""/>
          </v:shape>
          <o:OLEObject Type="Embed" ProgID="Equation.DSMT4" ShapeID="_x0000_i1040" DrawAspect="Content" ObjectID="_1507022841" r:id="rId34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г)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41" type="#_x0000_t75" style="width:30.85pt;height:14.85pt" o:ole="">
            <v:imagedata r:id="rId35" o:title=""/>
          </v:shape>
          <o:OLEObject Type="Embed" ProgID="Equation.DSMT4" ShapeID="_x0000_i1041" DrawAspect="Content" ObjectID="_1507022842" r:id="rId36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1A00D8" w:rsidRPr="001A00D8" w:rsidRDefault="001A00D8" w:rsidP="002C3472">
      <w:pPr>
        <w:tabs>
          <w:tab w:val="left" w:pos="3969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t xml:space="preserve">4. Решить иррациональное уравнение </w:t>
      </w:r>
      <w:r w:rsidR="002C3472" w:rsidRPr="002C3472">
        <w:rPr>
          <w:rFonts w:ascii="Times New Roman" w:hAnsi="Times New Roman" w:cs="Times New Roman"/>
          <w:position w:val="-8"/>
          <w:sz w:val="28"/>
          <w:szCs w:val="28"/>
        </w:rPr>
        <w:object w:dxaOrig="1400" w:dyaOrig="400">
          <v:shape id="_x0000_i1042" type="#_x0000_t75" style="width:69.7pt;height:20.55pt" o:ole="">
            <v:imagedata r:id="rId37" o:title=""/>
          </v:shape>
          <o:OLEObject Type="Embed" ProgID="Equation.DSMT4" ShapeID="_x0000_i1042" DrawAspect="Content" ObjectID="_1507022843" r:id="rId38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1A00D8" w:rsidRPr="001A00D8" w:rsidRDefault="001A00D8" w:rsidP="002C3472">
      <w:pPr>
        <w:tabs>
          <w:tab w:val="center" w:pos="234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0CA6">
        <w:rPr>
          <w:rFonts w:ascii="Times New Roman" w:hAnsi="Times New Roman" w:cs="Times New Roman"/>
          <w:b/>
          <w:sz w:val="28"/>
          <w:szCs w:val="28"/>
          <w:u w:val="single"/>
        </w:rPr>
        <w:t xml:space="preserve">а) </w:t>
      </w:r>
      <w:r w:rsidR="002C3472" w:rsidRPr="00400CA6">
        <w:rPr>
          <w:rFonts w:ascii="Times New Roman" w:hAnsi="Times New Roman" w:cs="Times New Roman"/>
          <w:b/>
          <w:position w:val="-6"/>
          <w:sz w:val="28"/>
          <w:szCs w:val="28"/>
          <w:u w:val="single"/>
        </w:rPr>
        <w:object w:dxaOrig="620" w:dyaOrig="300">
          <v:shape id="_x0000_i1043" type="#_x0000_t75" style="width:30.85pt;height:14.85pt" o:ole="">
            <v:imagedata r:id="rId39" o:title=""/>
          </v:shape>
          <o:OLEObject Type="Embed" ProgID="Equation.DSMT4" ShapeID="_x0000_i1043" DrawAspect="Content" ObjectID="_1507022844" r:id="rId40"/>
        </w:object>
      </w:r>
      <w:r w:rsidRPr="00400CA6">
        <w:rPr>
          <w:rFonts w:ascii="Times New Roman" w:hAnsi="Times New Roman" w:cs="Times New Roman"/>
          <w:b/>
          <w:sz w:val="28"/>
          <w:szCs w:val="28"/>
          <w:u w:val="single"/>
        </w:rPr>
        <w:t>;</w:t>
      </w:r>
      <w:r w:rsidRPr="001A00D8">
        <w:rPr>
          <w:rFonts w:ascii="Times New Roman" w:hAnsi="Times New Roman" w:cs="Times New Roman"/>
          <w:sz w:val="28"/>
          <w:szCs w:val="28"/>
        </w:rPr>
        <w:t xml:space="preserve"> б)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44" type="#_x0000_t75" style="width:38.85pt;height:14.85pt" o:ole="">
            <v:imagedata r:id="rId41" o:title=""/>
          </v:shape>
          <o:OLEObject Type="Embed" ProgID="Equation.DSMT4" ShapeID="_x0000_i1044" DrawAspect="Content" ObjectID="_1507022845" r:id="rId42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в)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45" type="#_x0000_t75" style="width:38.85pt;height:14.85pt" o:ole="">
            <v:imagedata r:id="rId43" o:title=""/>
          </v:shape>
          <o:OLEObject Type="Embed" ProgID="Equation.DSMT4" ShapeID="_x0000_i1045" DrawAspect="Content" ObjectID="_1507022846" r:id="rId44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г)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46" type="#_x0000_t75" style="width:30.85pt;height:14.85pt" o:ole="">
            <v:imagedata r:id="rId45" o:title=""/>
          </v:shape>
          <o:OLEObject Type="Embed" ProgID="Equation.DSMT4" ShapeID="_x0000_i1046" DrawAspect="Content" ObjectID="_1507022847" r:id="rId46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1A00D8" w:rsidRPr="001A00D8" w:rsidRDefault="001A00D8" w:rsidP="002C3472">
      <w:pPr>
        <w:tabs>
          <w:tab w:val="left" w:pos="3969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t xml:space="preserve">5. Решить логарифмическое уравнение </w:t>
      </w:r>
      <w:r w:rsidR="002C3472" w:rsidRPr="002C3472">
        <w:rPr>
          <w:rFonts w:ascii="Times New Roman" w:hAnsi="Times New Roman" w:cs="Times New Roman"/>
          <w:position w:val="-14"/>
          <w:sz w:val="28"/>
          <w:szCs w:val="28"/>
        </w:rPr>
        <w:object w:dxaOrig="2860" w:dyaOrig="420">
          <v:shape id="_x0000_i1047" type="#_x0000_t75" style="width:142.85pt;height:20.55pt" o:ole="">
            <v:imagedata r:id="rId47" o:title=""/>
          </v:shape>
          <o:OLEObject Type="Embed" ProgID="Equation.DSMT4" ShapeID="_x0000_i1047" DrawAspect="Content" ObjectID="_1507022848" r:id="rId48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1A00D8" w:rsidRPr="001A00D8" w:rsidRDefault="001A00D8" w:rsidP="002C3472">
      <w:pPr>
        <w:tabs>
          <w:tab w:val="center" w:pos="234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0CA6">
        <w:rPr>
          <w:rFonts w:ascii="Times New Roman" w:hAnsi="Times New Roman" w:cs="Times New Roman"/>
          <w:b/>
          <w:sz w:val="28"/>
          <w:szCs w:val="28"/>
          <w:u w:val="single"/>
        </w:rPr>
        <w:t xml:space="preserve">а) </w:t>
      </w:r>
      <w:r w:rsidR="002C3472" w:rsidRPr="00400CA6">
        <w:rPr>
          <w:rFonts w:ascii="Times New Roman" w:hAnsi="Times New Roman" w:cs="Times New Roman"/>
          <w:b/>
          <w:position w:val="-6"/>
          <w:sz w:val="28"/>
          <w:szCs w:val="28"/>
          <w:u w:val="single"/>
        </w:rPr>
        <w:object w:dxaOrig="580" w:dyaOrig="300">
          <v:shape id="_x0000_i1048" type="#_x0000_t75" style="width:29.7pt;height:14.85pt" o:ole="">
            <v:imagedata r:id="rId49" o:title=""/>
          </v:shape>
          <o:OLEObject Type="Embed" ProgID="Equation.DSMT4" ShapeID="_x0000_i1048" DrawAspect="Content" ObjectID="_1507022849" r:id="rId50"/>
        </w:object>
      </w:r>
      <w:r w:rsidRPr="00400CA6">
        <w:rPr>
          <w:rFonts w:ascii="Times New Roman" w:hAnsi="Times New Roman" w:cs="Times New Roman"/>
          <w:b/>
          <w:sz w:val="28"/>
          <w:szCs w:val="28"/>
          <w:u w:val="single"/>
        </w:rPr>
        <w:t>;</w:t>
      </w:r>
      <w:r w:rsidRPr="001A00D8">
        <w:rPr>
          <w:rFonts w:ascii="Times New Roman" w:hAnsi="Times New Roman" w:cs="Times New Roman"/>
          <w:sz w:val="28"/>
          <w:szCs w:val="28"/>
        </w:rPr>
        <w:t xml:space="preserve"> б)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49" type="#_x0000_t75" style="width:30.85pt;height:14.85pt" o:ole="">
            <v:imagedata r:id="rId51" o:title=""/>
          </v:shape>
          <o:OLEObject Type="Embed" ProgID="Equation.DSMT4" ShapeID="_x0000_i1049" DrawAspect="Content" ObjectID="_1507022850" r:id="rId52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в)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50" type="#_x0000_t75" style="width:38.85pt;height:14.85pt" o:ole="">
            <v:imagedata r:id="rId53" o:title=""/>
          </v:shape>
          <o:OLEObject Type="Embed" ProgID="Equation.DSMT4" ShapeID="_x0000_i1050" DrawAspect="Content" ObjectID="_1507022851" r:id="rId54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г)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51" type="#_x0000_t75" style="width:30.85pt;height:14.85pt" o:ole="">
            <v:imagedata r:id="rId55" o:title=""/>
          </v:shape>
          <o:OLEObject Type="Embed" ProgID="Equation.DSMT4" ShapeID="_x0000_i1051" DrawAspect="Content" ObjectID="_1507022852" r:id="rId56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1A00D8" w:rsidRPr="001A00D8" w:rsidRDefault="001A00D8" w:rsidP="002C3472">
      <w:pPr>
        <w:tabs>
          <w:tab w:val="left" w:pos="3969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t xml:space="preserve">6. Решить неравенство </w:t>
      </w:r>
      <w:r w:rsidR="002C3472" w:rsidRPr="002C3472">
        <w:rPr>
          <w:rFonts w:ascii="Times New Roman" w:hAnsi="Times New Roman" w:cs="Times New Roman"/>
          <w:position w:val="-28"/>
          <w:sz w:val="28"/>
          <w:szCs w:val="28"/>
        </w:rPr>
        <w:object w:dxaOrig="1300" w:dyaOrig="720">
          <v:shape id="_x0000_i1052" type="#_x0000_t75" style="width:66.3pt;height:36.55pt" o:ole="">
            <v:imagedata r:id="rId57" o:title=""/>
          </v:shape>
          <o:OLEObject Type="Embed" ProgID="Equation.DSMT4" ShapeID="_x0000_i1052" DrawAspect="Content" ObjectID="_1507022853" r:id="rId58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1A00D8" w:rsidRPr="001A00D8" w:rsidRDefault="001A00D8" w:rsidP="002C3472">
      <w:pPr>
        <w:tabs>
          <w:tab w:val="center" w:pos="234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t xml:space="preserve">а) </w:t>
      </w:r>
      <w:r w:rsidR="002C3472" w:rsidRPr="002C3472">
        <w:rPr>
          <w:rFonts w:ascii="Times New Roman" w:hAnsi="Times New Roman" w:cs="Times New Roman"/>
          <w:position w:val="-12"/>
          <w:sz w:val="28"/>
          <w:szCs w:val="28"/>
        </w:rPr>
        <w:object w:dxaOrig="1780" w:dyaOrig="380">
          <v:shape id="_x0000_i1053" type="#_x0000_t75" style="width:89.15pt;height:19.45pt" o:ole="">
            <v:imagedata r:id="rId59" o:title=""/>
          </v:shape>
          <o:OLEObject Type="Embed" ProgID="Equation.DSMT4" ShapeID="_x0000_i1053" DrawAspect="Content" ObjectID="_1507022854" r:id="rId60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б) </w:t>
      </w:r>
      <w:r w:rsidR="002C3472" w:rsidRPr="002C3472">
        <w:rPr>
          <w:rFonts w:ascii="Times New Roman" w:hAnsi="Times New Roman" w:cs="Times New Roman"/>
          <w:position w:val="-12"/>
          <w:sz w:val="28"/>
          <w:szCs w:val="28"/>
        </w:rPr>
        <w:object w:dxaOrig="1420" w:dyaOrig="380">
          <v:shape id="_x0000_i1054" type="#_x0000_t75" style="width:70.85pt;height:19.45pt" o:ole="">
            <v:imagedata r:id="rId61" o:title=""/>
          </v:shape>
          <o:OLEObject Type="Embed" ProgID="Equation.DSMT4" ShapeID="_x0000_i1054" DrawAspect="Content" ObjectID="_1507022855" r:id="rId62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</w:t>
      </w:r>
      <w:r w:rsidRPr="00275A14">
        <w:rPr>
          <w:rFonts w:ascii="Times New Roman" w:hAnsi="Times New Roman" w:cs="Times New Roman"/>
          <w:b/>
          <w:sz w:val="28"/>
          <w:szCs w:val="28"/>
          <w:u w:val="single"/>
        </w:rPr>
        <w:t xml:space="preserve">в) </w:t>
      </w:r>
      <w:r w:rsidR="002C3472" w:rsidRPr="00275A14">
        <w:rPr>
          <w:rFonts w:ascii="Times New Roman" w:hAnsi="Times New Roman" w:cs="Times New Roman"/>
          <w:b/>
          <w:position w:val="-12"/>
          <w:sz w:val="28"/>
          <w:szCs w:val="28"/>
          <w:u w:val="single"/>
        </w:rPr>
        <w:object w:dxaOrig="3060" w:dyaOrig="380">
          <v:shape id="_x0000_i1055" type="#_x0000_t75" style="width:153.15pt;height:19.45pt" o:ole="">
            <v:imagedata r:id="rId63" o:title=""/>
          </v:shape>
          <o:OLEObject Type="Embed" ProgID="Equation.DSMT4" ShapeID="_x0000_i1055" DrawAspect="Content" ObjectID="_1507022856" r:id="rId64"/>
        </w:object>
      </w:r>
      <w:r w:rsidRPr="00275A14">
        <w:rPr>
          <w:rFonts w:ascii="Times New Roman" w:hAnsi="Times New Roman" w:cs="Times New Roman"/>
          <w:b/>
          <w:sz w:val="28"/>
          <w:szCs w:val="28"/>
          <w:u w:val="single"/>
        </w:rPr>
        <w:t>;</w:t>
      </w:r>
      <w:r w:rsidRPr="001A00D8">
        <w:rPr>
          <w:rFonts w:ascii="Times New Roman" w:hAnsi="Times New Roman" w:cs="Times New Roman"/>
          <w:sz w:val="28"/>
          <w:szCs w:val="28"/>
        </w:rPr>
        <w:t xml:space="preserve"> г) </w:t>
      </w:r>
      <w:r w:rsidR="002C3472" w:rsidRPr="002C3472">
        <w:rPr>
          <w:rFonts w:ascii="Times New Roman" w:hAnsi="Times New Roman" w:cs="Times New Roman"/>
          <w:position w:val="-12"/>
          <w:sz w:val="28"/>
          <w:szCs w:val="28"/>
        </w:rPr>
        <w:object w:dxaOrig="980" w:dyaOrig="360">
          <v:shape id="_x0000_i1056" type="#_x0000_t75" style="width:49.15pt;height:18.3pt" o:ole="">
            <v:imagedata r:id="rId65" o:title=""/>
          </v:shape>
          <o:OLEObject Type="Embed" ProgID="Equation.DSMT4" ShapeID="_x0000_i1056" DrawAspect="Content" ObjectID="_1507022857" r:id="rId66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1A00D8" w:rsidRPr="001A00D8" w:rsidRDefault="001A00D8" w:rsidP="002C3472">
      <w:pPr>
        <w:tabs>
          <w:tab w:val="left" w:pos="3969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t xml:space="preserve">7. Решить тригонометрическое уравнение </w:t>
      </w:r>
      <w:r w:rsidR="002C3472" w:rsidRPr="002C3472">
        <w:rPr>
          <w:rFonts w:ascii="Times New Roman" w:hAnsi="Times New Roman" w:cs="Times New Roman"/>
          <w:position w:val="-8"/>
          <w:sz w:val="28"/>
          <w:szCs w:val="28"/>
        </w:rPr>
        <w:object w:dxaOrig="1660" w:dyaOrig="400">
          <v:shape id="_x0000_i1057" type="#_x0000_t75" style="width:83.45pt;height:20.55pt" o:ole="">
            <v:imagedata r:id="rId67" o:title=""/>
          </v:shape>
          <o:OLEObject Type="Embed" ProgID="Equation.DSMT4" ShapeID="_x0000_i1057" DrawAspect="Content" ObjectID="_1507022858" r:id="rId68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1A00D8" w:rsidRPr="001A00D8" w:rsidRDefault="001A00D8" w:rsidP="002C3472">
      <w:pPr>
        <w:tabs>
          <w:tab w:val="center" w:pos="234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t xml:space="preserve">а) </w:t>
      </w:r>
      <w:r w:rsidR="002C3472" w:rsidRPr="002C3472">
        <w:rPr>
          <w:rFonts w:ascii="Times New Roman" w:hAnsi="Times New Roman" w:cs="Times New Roman"/>
          <w:position w:val="-28"/>
          <w:sz w:val="28"/>
          <w:szCs w:val="28"/>
        </w:rPr>
        <w:object w:dxaOrig="1440" w:dyaOrig="720">
          <v:shape id="_x0000_i1058" type="#_x0000_t75" style="width:1in;height:36.55pt" o:ole="">
            <v:imagedata r:id="rId69" o:title=""/>
          </v:shape>
          <o:OLEObject Type="Embed" ProgID="Equation.DSMT4" ShapeID="_x0000_i1058" DrawAspect="Content" ObjectID="_1507022859" r:id="rId70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</w:t>
      </w:r>
      <w:r w:rsidRPr="00463F11">
        <w:rPr>
          <w:rFonts w:ascii="Times New Roman" w:hAnsi="Times New Roman" w:cs="Times New Roman"/>
          <w:b/>
          <w:sz w:val="28"/>
          <w:szCs w:val="28"/>
          <w:u w:val="single"/>
        </w:rPr>
        <w:t xml:space="preserve">б) </w:t>
      </w:r>
      <w:r w:rsidR="002C3472" w:rsidRPr="00463F11">
        <w:rPr>
          <w:rFonts w:ascii="Times New Roman" w:hAnsi="Times New Roman" w:cs="Times New Roman"/>
          <w:b/>
          <w:position w:val="-28"/>
          <w:sz w:val="28"/>
          <w:szCs w:val="28"/>
          <w:u w:val="single"/>
        </w:rPr>
        <w:object w:dxaOrig="2140" w:dyaOrig="720">
          <v:shape id="_x0000_i1059" type="#_x0000_t75" style="width:106.3pt;height:36.55pt" o:ole="">
            <v:imagedata r:id="rId71" o:title=""/>
          </v:shape>
          <o:OLEObject Type="Embed" ProgID="Equation.DSMT4" ShapeID="_x0000_i1059" DrawAspect="Content" ObjectID="_1507022860" r:id="rId72"/>
        </w:object>
      </w:r>
      <w:r w:rsidRPr="00463F11">
        <w:rPr>
          <w:rFonts w:ascii="Times New Roman" w:hAnsi="Times New Roman" w:cs="Times New Roman"/>
          <w:b/>
          <w:sz w:val="28"/>
          <w:szCs w:val="28"/>
          <w:u w:val="single"/>
        </w:rPr>
        <w:t>;</w:t>
      </w:r>
      <w:r w:rsidRPr="001A00D8">
        <w:rPr>
          <w:rFonts w:ascii="Times New Roman" w:hAnsi="Times New Roman" w:cs="Times New Roman"/>
          <w:sz w:val="28"/>
          <w:szCs w:val="28"/>
        </w:rPr>
        <w:t xml:space="preserve"> в) </w:t>
      </w:r>
      <w:r w:rsidR="002C3472" w:rsidRPr="002C3472">
        <w:rPr>
          <w:rFonts w:ascii="Times New Roman" w:hAnsi="Times New Roman" w:cs="Times New Roman"/>
          <w:position w:val="-28"/>
          <w:sz w:val="28"/>
          <w:szCs w:val="28"/>
        </w:rPr>
        <w:object w:dxaOrig="1960" w:dyaOrig="720">
          <v:shape id="_x0000_i1060" type="#_x0000_t75" style="width:98.3pt;height:36.55pt" o:ole="">
            <v:imagedata r:id="rId73" o:title=""/>
          </v:shape>
          <o:OLEObject Type="Embed" ProgID="Equation.DSMT4" ShapeID="_x0000_i1060" DrawAspect="Content" ObjectID="_1507022861" r:id="rId74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г) </w:t>
      </w:r>
      <w:r w:rsidR="002C3472" w:rsidRPr="002C3472">
        <w:rPr>
          <w:rFonts w:ascii="Times New Roman" w:hAnsi="Times New Roman" w:cs="Times New Roman"/>
          <w:position w:val="-28"/>
          <w:sz w:val="28"/>
          <w:szCs w:val="28"/>
        </w:rPr>
        <w:object w:dxaOrig="1640" w:dyaOrig="720">
          <v:shape id="_x0000_i1061" type="#_x0000_t75" style="width:82.3pt;height:36.55pt" o:ole="">
            <v:imagedata r:id="rId75" o:title=""/>
          </v:shape>
          <o:OLEObject Type="Embed" ProgID="Equation.DSMT4" ShapeID="_x0000_i1061" DrawAspect="Content" ObjectID="_1507022862" r:id="rId76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1A00D8" w:rsidRPr="001A00D8" w:rsidRDefault="001A00D8" w:rsidP="002C3472">
      <w:pPr>
        <w:tabs>
          <w:tab w:val="left" w:pos="3969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t xml:space="preserve">8. Найти интервалы убывания функции: </w:t>
      </w:r>
      <w:r w:rsidR="002C3472" w:rsidRPr="002C3472">
        <w:rPr>
          <w:rFonts w:ascii="Times New Roman" w:hAnsi="Times New Roman" w:cs="Times New Roman"/>
          <w:position w:val="-12"/>
          <w:sz w:val="28"/>
          <w:szCs w:val="28"/>
        </w:rPr>
        <w:object w:dxaOrig="2640" w:dyaOrig="440">
          <v:shape id="_x0000_i1062" type="#_x0000_t75" style="width:132.55pt;height:21.7pt" o:ole="">
            <v:imagedata r:id="rId77" o:title=""/>
          </v:shape>
          <o:OLEObject Type="Embed" ProgID="Equation.DSMT4" ShapeID="_x0000_i1062" DrawAspect="Content" ObjectID="_1507022863" r:id="rId78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1A00D8" w:rsidRPr="001A00D8" w:rsidRDefault="001A00D8" w:rsidP="002C3472">
      <w:pPr>
        <w:tabs>
          <w:tab w:val="center" w:pos="234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t xml:space="preserve">а) </w:t>
      </w:r>
      <w:r w:rsidR="002C3472" w:rsidRPr="002C3472">
        <w:rPr>
          <w:rFonts w:ascii="Times New Roman" w:hAnsi="Times New Roman" w:cs="Times New Roman"/>
          <w:position w:val="-14"/>
          <w:sz w:val="28"/>
          <w:szCs w:val="28"/>
        </w:rPr>
        <w:object w:dxaOrig="2360" w:dyaOrig="420">
          <v:shape id="_x0000_i1063" type="#_x0000_t75" style="width:118.85pt;height:20.55pt" o:ole="">
            <v:imagedata r:id="rId79" o:title=""/>
          </v:shape>
          <o:OLEObject Type="Embed" ProgID="Equation.DSMT4" ShapeID="_x0000_i1063" DrawAspect="Content" ObjectID="_1507022864" r:id="rId80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б) </w:t>
      </w:r>
      <w:r w:rsidR="002C3472" w:rsidRPr="002C3472">
        <w:rPr>
          <w:rFonts w:ascii="Times New Roman" w:hAnsi="Times New Roman" w:cs="Times New Roman"/>
          <w:position w:val="-14"/>
          <w:sz w:val="28"/>
          <w:szCs w:val="28"/>
        </w:rPr>
        <w:object w:dxaOrig="2320" w:dyaOrig="420">
          <v:shape id="_x0000_i1064" type="#_x0000_t75" style="width:115.45pt;height:20.55pt" o:ole="">
            <v:imagedata r:id="rId81" o:title=""/>
          </v:shape>
          <o:OLEObject Type="Embed" ProgID="Equation.DSMT4" ShapeID="_x0000_i1064" DrawAspect="Content" ObjectID="_1507022865" r:id="rId82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в) </w:t>
      </w:r>
      <w:r w:rsidR="002C3472" w:rsidRPr="002C3472">
        <w:rPr>
          <w:rFonts w:ascii="Times New Roman" w:hAnsi="Times New Roman" w:cs="Times New Roman"/>
          <w:position w:val="-14"/>
          <w:sz w:val="28"/>
          <w:szCs w:val="28"/>
        </w:rPr>
        <w:object w:dxaOrig="1219" w:dyaOrig="420">
          <v:shape id="_x0000_i1065" type="#_x0000_t75" style="width:60.55pt;height:20.55pt" o:ole="">
            <v:imagedata r:id="rId83" o:title=""/>
          </v:shape>
          <o:OLEObject Type="Embed" ProgID="Equation.DSMT4" ShapeID="_x0000_i1065" DrawAspect="Content" ObjectID="_1507022866" r:id="rId84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</w:t>
      </w:r>
      <w:r w:rsidRPr="00701F4E">
        <w:rPr>
          <w:rFonts w:ascii="Times New Roman" w:hAnsi="Times New Roman" w:cs="Times New Roman"/>
          <w:b/>
          <w:sz w:val="28"/>
          <w:szCs w:val="28"/>
          <w:u w:val="single"/>
        </w:rPr>
        <w:t xml:space="preserve">г) </w:t>
      </w:r>
      <w:r w:rsidR="002C3472" w:rsidRPr="00701F4E">
        <w:rPr>
          <w:rFonts w:ascii="Times New Roman" w:hAnsi="Times New Roman" w:cs="Times New Roman"/>
          <w:b/>
          <w:position w:val="-14"/>
          <w:sz w:val="28"/>
          <w:szCs w:val="28"/>
          <w:u w:val="single"/>
        </w:rPr>
        <w:object w:dxaOrig="1200" w:dyaOrig="420">
          <v:shape id="_x0000_i1066" type="#_x0000_t75" style="width:60.55pt;height:20.55pt" o:ole="">
            <v:imagedata r:id="rId85" o:title=""/>
          </v:shape>
          <o:OLEObject Type="Embed" ProgID="Equation.DSMT4" ShapeID="_x0000_i1066" DrawAspect="Content" ObjectID="_1507022867" r:id="rId86"/>
        </w:object>
      </w:r>
      <w:r w:rsidRPr="00701F4E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</w:p>
    <w:p w:rsidR="001A00D8" w:rsidRPr="001A00D8" w:rsidRDefault="001A00D8" w:rsidP="002C3472">
      <w:pPr>
        <w:tabs>
          <w:tab w:val="left" w:pos="3969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t xml:space="preserve">9. Найти область определения функции </w:t>
      </w:r>
      <w:r w:rsidR="002C3472" w:rsidRPr="002C3472">
        <w:rPr>
          <w:rFonts w:ascii="Times New Roman" w:hAnsi="Times New Roman" w:cs="Times New Roman"/>
          <w:position w:val="-28"/>
          <w:sz w:val="28"/>
          <w:szCs w:val="28"/>
        </w:rPr>
        <w:object w:dxaOrig="4320" w:dyaOrig="720">
          <v:shape id="_x0000_i1067" type="#_x0000_t75" style="width:3in;height:36.55pt" o:ole="">
            <v:imagedata r:id="rId87" o:title=""/>
          </v:shape>
          <o:OLEObject Type="Embed" ProgID="Equation.DSMT4" ShapeID="_x0000_i1067" DrawAspect="Content" ObjectID="_1507022868" r:id="rId88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1A00D8" w:rsidRPr="001A00D8" w:rsidRDefault="001A00D8" w:rsidP="002C3472">
      <w:pPr>
        <w:tabs>
          <w:tab w:val="center" w:pos="234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t xml:space="preserve">а) </w:t>
      </w:r>
      <w:r w:rsidR="002C3472" w:rsidRPr="002C3472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068" type="#_x0000_t75" style="width:57.15pt;height:18.3pt" o:ole="">
            <v:imagedata r:id="rId89" o:title=""/>
          </v:shape>
          <o:OLEObject Type="Embed" ProgID="Equation.DSMT4" ShapeID="_x0000_i1068" DrawAspect="Content" ObjectID="_1507022869" r:id="rId90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б) </w:t>
      </w:r>
      <w:r w:rsidR="002C3472" w:rsidRPr="002C3472">
        <w:rPr>
          <w:rFonts w:ascii="Times New Roman" w:hAnsi="Times New Roman" w:cs="Times New Roman"/>
          <w:position w:val="-14"/>
          <w:sz w:val="28"/>
          <w:szCs w:val="28"/>
        </w:rPr>
        <w:object w:dxaOrig="1960" w:dyaOrig="420">
          <v:shape id="_x0000_i1069" type="#_x0000_t75" style="width:98.3pt;height:20.55pt" o:ole="">
            <v:imagedata r:id="rId91" o:title=""/>
          </v:shape>
          <o:OLEObject Type="Embed" ProgID="Equation.DSMT4" ShapeID="_x0000_i1069" DrawAspect="Content" ObjectID="_1507022870" r:id="rId92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в) </w:t>
      </w:r>
      <w:r w:rsidR="002C3472" w:rsidRPr="002C3472">
        <w:rPr>
          <w:rFonts w:ascii="Times New Roman" w:hAnsi="Times New Roman" w:cs="Times New Roman"/>
          <w:position w:val="-14"/>
          <w:sz w:val="28"/>
          <w:szCs w:val="28"/>
        </w:rPr>
        <w:object w:dxaOrig="2000" w:dyaOrig="420">
          <v:shape id="_x0000_i1070" type="#_x0000_t75" style="width:100.55pt;height:20.55pt" o:ole="">
            <v:imagedata r:id="rId93" o:title=""/>
          </v:shape>
          <o:OLEObject Type="Embed" ProgID="Equation.DSMT4" ShapeID="_x0000_i1070" DrawAspect="Content" ObjectID="_1507022871" r:id="rId94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г) </w:t>
      </w:r>
      <w:r w:rsidR="002C3472" w:rsidRPr="002C3472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71" type="#_x0000_t75" style="width:69.7pt;height:20.55pt" o:ole="">
            <v:imagedata r:id="rId95" o:title=""/>
          </v:shape>
          <o:OLEObject Type="Embed" ProgID="Equation.DSMT4" ShapeID="_x0000_i1071" DrawAspect="Content" ObjectID="_1507022872" r:id="rId96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1A00D8" w:rsidRPr="001A00D8" w:rsidRDefault="001A00D8" w:rsidP="002C347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t xml:space="preserve">10. В прямоугольном треугольнике дана гипотенуза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72" type="#_x0000_t75" style="width:36.55pt;height:14.85pt" o:ole="">
            <v:imagedata r:id="rId97" o:title=""/>
          </v:shape>
          <o:OLEObject Type="Embed" ProgID="Equation.DSMT4" ShapeID="_x0000_i1072" DrawAspect="Content" ObjectID="_1507022873" r:id="rId98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 и катет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73" type="#_x0000_t75" style="width:30.85pt;height:14.85pt" o:ole="">
            <v:imagedata r:id="rId99" o:title=""/>
          </v:shape>
          <o:OLEObject Type="Embed" ProgID="Equation.DSMT4" ShapeID="_x0000_i1073" DrawAspect="Content" ObjectID="_1507022874" r:id="rId100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. Найти синус угла, противолежащего катету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74" type="#_x0000_t75" style="width:11.45pt;height:11.45pt" o:ole="">
            <v:imagedata r:id="rId101" o:title=""/>
          </v:shape>
          <o:OLEObject Type="Embed" ProgID="Equation.DSMT4" ShapeID="_x0000_i1074" DrawAspect="Content" ObjectID="_1507022875" r:id="rId102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855470" w:rsidRDefault="001A00D8" w:rsidP="002C347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lastRenderedPageBreak/>
        <w:t xml:space="preserve">а)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1480" w:dyaOrig="300">
          <v:shape id="_x0000_i1075" type="#_x0000_t75" style="width:74.3pt;height:14.85pt" o:ole="">
            <v:imagedata r:id="rId103" o:title=""/>
          </v:shape>
          <o:OLEObject Type="Embed" ProgID="Equation.DSMT4" ShapeID="_x0000_i1075" DrawAspect="Content" ObjectID="_1507022876" r:id="rId104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б)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1460" w:dyaOrig="300">
          <v:shape id="_x0000_i1076" type="#_x0000_t75" style="width:73.15pt;height:14.85pt" o:ole="">
            <v:imagedata r:id="rId105" o:title=""/>
          </v:shape>
          <o:OLEObject Type="Embed" ProgID="Equation.DSMT4" ShapeID="_x0000_i1076" DrawAspect="Content" ObjectID="_1507022877" r:id="rId106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в)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1359" w:dyaOrig="300">
          <v:shape id="_x0000_i1077" type="#_x0000_t75" style="width:68.55pt;height:14.85pt" o:ole="">
            <v:imagedata r:id="rId107" o:title=""/>
          </v:shape>
          <o:OLEObject Type="Embed" ProgID="Equation.DSMT4" ShapeID="_x0000_i1077" DrawAspect="Content" ObjectID="_1507022878" r:id="rId108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; г) </w:t>
      </w:r>
      <w:r w:rsidR="002C3472" w:rsidRPr="002C3472">
        <w:rPr>
          <w:rFonts w:ascii="Times New Roman" w:hAnsi="Times New Roman" w:cs="Times New Roman"/>
          <w:position w:val="-6"/>
          <w:sz w:val="28"/>
          <w:szCs w:val="28"/>
        </w:rPr>
        <w:object w:dxaOrig="1359" w:dyaOrig="300">
          <v:shape id="_x0000_i1078" type="#_x0000_t75" style="width:68.55pt;height:14.85pt" o:ole="">
            <v:imagedata r:id="rId109" o:title=""/>
          </v:shape>
          <o:OLEObject Type="Embed" ProgID="Equation.DSMT4" ShapeID="_x0000_i1078" DrawAspect="Content" ObjectID="_1507022879" r:id="rId110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1C0776" w:rsidRDefault="001C0776">
      <w:pPr>
        <w:rPr>
          <w:rFonts w:ascii="Times New Roman" w:hAnsi="Times New Roman" w:cs="Times New Roman"/>
          <w:sz w:val="28"/>
          <w:szCs w:val="28"/>
        </w:rPr>
      </w:pPr>
    </w:p>
    <w:p w:rsidR="00400CA6" w:rsidRPr="00400CA6" w:rsidRDefault="001C0776" w:rsidP="00855470">
      <w:pPr>
        <w:spacing w:after="0" w:line="360" w:lineRule="auto"/>
        <w:rPr>
          <w:rFonts w:ascii="Times New Roman" w:hAnsi="Times New Roman" w:cs="Times New Roman"/>
          <w:b/>
          <w:position w:val="-6"/>
          <w:sz w:val="28"/>
          <w:szCs w:val="28"/>
        </w:rPr>
      </w:pPr>
      <w:r>
        <w:rPr>
          <w:rFonts w:ascii="Times New Roman" w:hAnsi="Times New Roman" w:cs="Times New Roman"/>
          <w:b/>
          <w:position w:val="-6"/>
          <w:sz w:val="28"/>
          <w:szCs w:val="28"/>
        </w:rPr>
        <w:t>Алгоритм р</w:t>
      </w:r>
      <w:r w:rsidR="00400CA6" w:rsidRPr="00400CA6">
        <w:rPr>
          <w:rFonts w:ascii="Times New Roman" w:hAnsi="Times New Roman" w:cs="Times New Roman"/>
          <w:b/>
          <w:position w:val="-6"/>
          <w:sz w:val="28"/>
          <w:szCs w:val="28"/>
        </w:rPr>
        <w:t>ешения.</w:t>
      </w:r>
    </w:p>
    <w:p w:rsidR="002D4C4B" w:rsidRPr="001C0776" w:rsidRDefault="00855470" w:rsidP="00855470">
      <w:pPr>
        <w:spacing w:after="0" w:line="360" w:lineRule="auto"/>
        <w:rPr>
          <w:rFonts w:ascii="Times New Roman" w:hAnsi="Times New Roman" w:cs="Times New Roman"/>
          <w:position w:val="-6"/>
          <w:sz w:val="28"/>
          <w:szCs w:val="28"/>
        </w:rPr>
      </w:pPr>
      <w:r w:rsidRPr="00941B37">
        <w:rPr>
          <w:rFonts w:ascii="Times New Roman" w:hAnsi="Times New Roman" w:cs="Times New Roman"/>
          <w:position w:val="-6"/>
          <w:sz w:val="28"/>
          <w:szCs w:val="28"/>
        </w:rPr>
        <w:t>1.</w:t>
      </w:r>
      <w:r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855470">
        <w:rPr>
          <w:position w:val="-12"/>
        </w:rPr>
        <w:object w:dxaOrig="7460" w:dyaOrig="620">
          <v:shape id="_x0000_i1079" type="#_x0000_t75" style="width:374.85pt;height:30.85pt" o:ole="">
            <v:imagedata r:id="rId111" o:title=""/>
          </v:shape>
          <o:OLEObject Type="Embed" ProgID="Equation.DSMT4" ShapeID="_x0000_i1079" DrawAspect="Content" ObjectID="_1507022880" r:id="rId112"/>
        </w:object>
      </w:r>
      <w:r w:rsidRPr="00855470">
        <w:rPr>
          <w:position w:val="-12"/>
        </w:rPr>
        <w:object w:dxaOrig="2060" w:dyaOrig="600">
          <v:shape id="_x0000_i1080" type="#_x0000_t75" style="width:102.85pt;height:29.7pt" o:ole="">
            <v:imagedata r:id="rId113" o:title=""/>
          </v:shape>
          <o:OLEObject Type="Embed" ProgID="Equation.DSMT4" ShapeID="_x0000_i1080" DrawAspect="Content" ObjectID="_1507022881" r:id="rId114"/>
        </w:object>
      </w:r>
      <w:r w:rsidRPr="00941B37">
        <w:rPr>
          <w:rFonts w:ascii="Times New Roman" w:hAnsi="Times New Roman" w:cs="Times New Roman"/>
          <w:position w:val="-6"/>
          <w:sz w:val="28"/>
          <w:szCs w:val="28"/>
        </w:rPr>
        <w:t>.</w:t>
      </w:r>
    </w:p>
    <w:p w:rsidR="00B0594F" w:rsidRPr="001C0776" w:rsidRDefault="00B0594F" w:rsidP="00855470">
      <w:pPr>
        <w:spacing w:after="0" w:line="360" w:lineRule="auto"/>
        <w:rPr>
          <w:rFonts w:ascii="Times New Roman" w:hAnsi="Times New Roman" w:cs="Times New Roman"/>
          <w:position w:val="-6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:</w:t>
      </w:r>
      <w:r w:rsidRPr="001C0776">
        <w:rPr>
          <w:rFonts w:ascii="Times New Roman" w:hAnsi="Times New Roman" w:cs="Times New Roman"/>
          <w:sz w:val="28"/>
          <w:szCs w:val="28"/>
        </w:rPr>
        <w:t xml:space="preserve"> 1.</w:t>
      </w:r>
    </w:p>
    <w:p w:rsidR="00855470" w:rsidRPr="00941B37" w:rsidRDefault="00855470" w:rsidP="0085547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41B37">
        <w:rPr>
          <w:rFonts w:ascii="Times New Roman" w:hAnsi="Times New Roman" w:cs="Times New Roman"/>
          <w:position w:val="-6"/>
          <w:sz w:val="28"/>
          <w:szCs w:val="28"/>
        </w:rPr>
        <w:t xml:space="preserve">2. </w:t>
      </w:r>
      <w:r w:rsidR="00400CA6" w:rsidRPr="00855470">
        <w:rPr>
          <w:rFonts w:ascii="Times New Roman" w:hAnsi="Times New Roman" w:cs="Times New Roman"/>
          <w:position w:val="-34"/>
          <w:sz w:val="28"/>
          <w:szCs w:val="28"/>
        </w:rPr>
        <w:object w:dxaOrig="4200" w:dyaOrig="840">
          <v:shape id="_x0000_i1081" type="#_x0000_t75" style="width:210.3pt;height:42.3pt" o:ole="">
            <v:imagedata r:id="rId115" o:title=""/>
          </v:shape>
          <o:OLEObject Type="Embed" ProgID="Equation.DSMT4" ShapeID="_x0000_i1081" DrawAspect="Content" ObjectID="_1507022882" r:id="rId116"/>
        </w:object>
      </w:r>
      <w:r w:rsidRPr="00941B37">
        <w:rPr>
          <w:rFonts w:ascii="Times New Roman" w:hAnsi="Times New Roman" w:cs="Times New Roman"/>
          <w:sz w:val="28"/>
          <w:szCs w:val="28"/>
        </w:rPr>
        <w:t>.</w:t>
      </w:r>
    </w:p>
    <w:p w:rsidR="00B0594F" w:rsidRPr="001C0776" w:rsidRDefault="00B0594F" w:rsidP="0085547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:</w:t>
      </w:r>
      <w:r w:rsidRPr="001C0776">
        <w:rPr>
          <w:rFonts w:ascii="Times New Roman" w:hAnsi="Times New Roman" w:cs="Times New Roman"/>
          <w:sz w:val="28"/>
          <w:szCs w:val="28"/>
        </w:rPr>
        <w:t xml:space="preserve"> </w:t>
      </w:r>
      <w:r w:rsidRPr="00B0594F">
        <w:rPr>
          <w:rFonts w:ascii="Times New Roman" w:hAnsi="Times New Roman" w:cs="Times New Roman"/>
          <w:position w:val="-28"/>
          <w:sz w:val="28"/>
          <w:szCs w:val="28"/>
        </w:rPr>
        <w:object w:dxaOrig="820" w:dyaOrig="720">
          <v:shape id="_x0000_i1082" type="#_x0000_t75" style="width:41.15pt;height:36.55pt" o:ole="">
            <v:imagedata r:id="rId25" o:title=""/>
          </v:shape>
          <o:OLEObject Type="Embed" ProgID="Equation.DSMT4" ShapeID="_x0000_i1082" DrawAspect="Content" ObjectID="_1507022883" r:id="rId117"/>
        </w:object>
      </w:r>
      <w:r w:rsidRPr="00B0594F">
        <w:rPr>
          <w:rFonts w:ascii="Times New Roman" w:hAnsi="Times New Roman" w:cs="Times New Roman"/>
          <w:sz w:val="28"/>
          <w:szCs w:val="28"/>
        </w:rPr>
        <w:t>.</w:t>
      </w:r>
    </w:p>
    <w:p w:rsidR="00855470" w:rsidRPr="00941B37" w:rsidRDefault="00855470" w:rsidP="00855470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41B37">
        <w:rPr>
          <w:rFonts w:ascii="Times New Roman" w:hAnsi="Times New Roman" w:cs="Times New Roman"/>
          <w:sz w:val="28"/>
          <w:szCs w:val="28"/>
        </w:rPr>
        <w:t xml:space="preserve">3. </w:t>
      </w:r>
      <w:r w:rsidRPr="002C3472">
        <w:rPr>
          <w:rFonts w:ascii="Times New Roman" w:hAnsi="Times New Roman" w:cs="Times New Roman"/>
          <w:position w:val="-28"/>
          <w:sz w:val="28"/>
          <w:szCs w:val="28"/>
        </w:rPr>
        <w:object w:dxaOrig="2960" w:dyaOrig="720">
          <v:shape id="_x0000_i1083" type="#_x0000_t75" style="width:147.45pt;height:36.55pt" o:ole="">
            <v:imagedata r:id="rId27" o:title=""/>
          </v:shape>
          <o:OLEObject Type="Embed" ProgID="Equation.DSMT4" ShapeID="_x0000_i1083" DrawAspect="Content" ObjectID="_1507022884" r:id="rId118"/>
        </w:object>
      </w:r>
      <w:r w:rsidRPr="00941B37">
        <w:rPr>
          <w:rFonts w:ascii="Times New Roman" w:hAnsi="Times New Roman" w:cs="Times New Roman"/>
          <w:sz w:val="28"/>
          <w:szCs w:val="28"/>
        </w:rPr>
        <w:t>.</w:t>
      </w:r>
    </w:p>
    <w:p w:rsidR="00855470" w:rsidRPr="008B403F" w:rsidRDefault="00855470" w:rsidP="00855470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855470">
        <w:rPr>
          <w:rFonts w:ascii="Times New Roman" w:hAnsi="Times New Roman" w:cs="Times New Roman"/>
          <w:position w:val="-12"/>
          <w:sz w:val="28"/>
          <w:szCs w:val="28"/>
        </w:rPr>
        <w:object w:dxaOrig="3920" w:dyaOrig="360">
          <v:shape id="_x0000_i1084" type="#_x0000_t75" style="width:196.55pt;height:18.3pt" o:ole="">
            <v:imagedata r:id="rId119" o:title=""/>
          </v:shape>
          <o:OLEObject Type="Embed" ProgID="Equation.DSMT4" ShapeID="_x0000_i1084" DrawAspect="Content" ObjectID="_1507022885" r:id="rId120"/>
        </w:object>
      </w:r>
      <w:r w:rsidR="008B403F" w:rsidRPr="008B403F">
        <w:rPr>
          <w:rFonts w:ascii="Times New Roman" w:hAnsi="Times New Roman" w:cs="Times New Roman"/>
          <w:sz w:val="28"/>
          <w:szCs w:val="28"/>
        </w:rPr>
        <w:t>,</w:t>
      </w:r>
    </w:p>
    <w:p w:rsidR="00855470" w:rsidRPr="00941B37" w:rsidRDefault="00855470" w:rsidP="00855470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855470">
        <w:rPr>
          <w:rFonts w:ascii="Times New Roman" w:hAnsi="Times New Roman" w:cs="Times New Roman"/>
          <w:position w:val="-6"/>
          <w:sz w:val="28"/>
          <w:szCs w:val="28"/>
        </w:rPr>
        <w:object w:dxaOrig="3540" w:dyaOrig="300">
          <v:shape id="_x0000_i1085" type="#_x0000_t75" style="width:177.15pt;height:14.85pt" o:ole="">
            <v:imagedata r:id="rId121" o:title=""/>
          </v:shape>
          <o:OLEObject Type="Embed" ProgID="Equation.DSMT4" ShapeID="_x0000_i1085" DrawAspect="Content" ObjectID="_1507022886" r:id="rId122"/>
        </w:object>
      </w:r>
      <w:r w:rsidR="008B403F" w:rsidRPr="008B403F">
        <w:rPr>
          <w:rFonts w:ascii="Times New Roman" w:hAnsi="Times New Roman" w:cs="Times New Roman"/>
          <w:sz w:val="28"/>
          <w:szCs w:val="28"/>
        </w:rPr>
        <w:t>,</w:t>
      </w:r>
    </w:p>
    <w:p w:rsidR="00855470" w:rsidRPr="00941B37" w:rsidRDefault="008B403F" w:rsidP="00855470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8B403F">
        <w:rPr>
          <w:rFonts w:ascii="Times New Roman" w:hAnsi="Times New Roman" w:cs="Times New Roman"/>
          <w:position w:val="-6"/>
          <w:sz w:val="28"/>
          <w:szCs w:val="28"/>
        </w:rPr>
        <w:object w:dxaOrig="3580" w:dyaOrig="300">
          <v:shape id="_x0000_i1086" type="#_x0000_t75" style="width:178.3pt;height:14.85pt" o:ole="">
            <v:imagedata r:id="rId123" o:title=""/>
          </v:shape>
          <o:OLEObject Type="Embed" ProgID="Equation.DSMT4" ShapeID="_x0000_i1086" DrawAspect="Content" ObjectID="_1507022887" r:id="rId124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</w:p>
    <w:p w:rsidR="00855470" w:rsidRDefault="008B403F" w:rsidP="00855470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8B403F">
        <w:rPr>
          <w:rFonts w:ascii="Times New Roman" w:hAnsi="Times New Roman" w:cs="Times New Roman"/>
          <w:position w:val="-6"/>
          <w:sz w:val="28"/>
          <w:szCs w:val="28"/>
        </w:rPr>
        <w:object w:dxaOrig="1060" w:dyaOrig="300">
          <v:shape id="_x0000_i1087" type="#_x0000_t75" style="width:52.55pt;height:14.85pt" o:ole="">
            <v:imagedata r:id="rId125" o:title=""/>
          </v:shape>
          <o:OLEObject Type="Embed" ProgID="Equation.DSMT4" ShapeID="_x0000_i1087" DrawAspect="Content" ObjectID="_1507022888" r:id="rId126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</w:p>
    <w:p w:rsidR="008B403F" w:rsidRPr="00941B37" w:rsidRDefault="00B0594F" w:rsidP="008B403F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</w:t>
      </w:r>
      <w:r w:rsidR="008B403F" w:rsidRPr="008B403F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088" type="#_x0000_t75" style="width:38.85pt;height:14.85pt" o:ole="">
            <v:imagedata r:id="rId127" o:title=""/>
          </v:shape>
          <o:OLEObject Type="Embed" ProgID="Equation.DSMT4" ShapeID="_x0000_i1088" DrawAspect="Content" ObjectID="_1507022889" r:id="rId128"/>
        </w:object>
      </w:r>
      <w:r w:rsidR="008B403F">
        <w:rPr>
          <w:rFonts w:ascii="Times New Roman" w:hAnsi="Times New Roman" w:cs="Times New Roman"/>
          <w:sz w:val="28"/>
          <w:szCs w:val="28"/>
        </w:rPr>
        <w:t>.</w:t>
      </w:r>
    </w:p>
    <w:p w:rsidR="008B403F" w:rsidRDefault="008B403F" w:rsidP="008B40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Pr="002C3472">
        <w:rPr>
          <w:rFonts w:ascii="Times New Roman" w:hAnsi="Times New Roman" w:cs="Times New Roman"/>
          <w:position w:val="-8"/>
          <w:sz w:val="28"/>
          <w:szCs w:val="28"/>
        </w:rPr>
        <w:object w:dxaOrig="1400" w:dyaOrig="400">
          <v:shape id="_x0000_i1089" type="#_x0000_t75" style="width:69.7pt;height:20.55pt" o:ole="">
            <v:imagedata r:id="rId37" o:title=""/>
          </v:shape>
          <o:OLEObject Type="Embed" ProgID="Equation.DSMT4" ShapeID="_x0000_i1089" DrawAspect="Content" ObjectID="_1507022890" r:id="rId129"/>
        </w:object>
      </w:r>
      <w:r w:rsidRPr="00941B37">
        <w:rPr>
          <w:rFonts w:ascii="Times New Roman" w:hAnsi="Times New Roman" w:cs="Times New Roman"/>
          <w:sz w:val="28"/>
          <w:szCs w:val="28"/>
        </w:rPr>
        <w:t>.</w:t>
      </w:r>
    </w:p>
    <w:p w:rsidR="008B403F" w:rsidRPr="008B403F" w:rsidRDefault="008B403F" w:rsidP="008B403F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8B403F">
        <w:rPr>
          <w:rFonts w:ascii="Times New Roman" w:hAnsi="Times New Roman" w:cs="Times New Roman"/>
          <w:position w:val="-6"/>
          <w:sz w:val="28"/>
          <w:szCs w:val="28"/>
        </w:rPr>
        <w:object w:dxaOrig="1280" w:dyaOrig="380">
          <v:shape id="_x0000_i1090" type="#_x0000_t75" style="width:64pt;height:19.45pt" o:ole="">
            <v:imagedata r:id="rId130" o:title=""/>
          </v:shape>
          <o:OLEObject Type="Embed" ProgID="Equation.DSMT4" ShapeID="_x0000_i1090" DrawAspect="Content" ObjectID="_1507022891" r:id="rId131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</w:p>
    <w:p w:rsidR="008B403F" w:rsidRPr="008B403F" w:rsidRDefault="008B403F" w:rsidP="008B403F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855470">
        <w:rPr>
          <w:rFonts w:ascii="Times New Roman" w:hAnsi="Times New Roman" w:cs="Times New Roman"/>
          <w:position w:val="-6"/>
          <w:sz w:val="28"/>
          <w:szCs w:val="28"/>
        </w:rPr>
        <w:object w:dxaOrig="1700" w:dyaOrig="380">
          <v:shape id="_x0000_i1091" type="#_x0000_t75" style="width:84.55pt;height:19.45pt" o:ole="">
            <v:imagedata r:id="rId132" o:title=""/>
          </v:shape>
          <o:OLEObject Type="Embed" ProgID="Equation.DSMT4" ShapeID="_x0000_i1091" DrawAspect="Content" ObjectID="_1507022892" r:id="rId133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</w:p>
    <w:p w:rsidR="008B403F" w:rsidRPr="008B403F" w:rsidRDefault="008B403F" w:rsidP="008B403F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8B403F">
        <w:rPr>
          <w:rFonts w:ascii="Times New Roman" w:hAnsi="Times New Roman" w:cs="Times New Roman"/>
          <w:position w:val="-12"/>
          <w:sz w:val="28"/>
          <w:szCs w:val="28"/>
        </w:rPr>
        <w:object w:dxaOrig="4080" w:dyaOrig="440">
          <v:shape id="_x0000_i1092" type="#_x0000_t75" style="width:203.45pt;height:21.7pt" o:ole="">
            <v:imagedata r:id="rId134" o:title=""/>
          </v:shape>
          <o:OLEObject Type="Embed" ProgID="Equation.DSMT4" ShapeID="_x0000_i1092" DrawAspect="Content" ObjectID="_1507022893" r:id="rId135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403F">
        <w:rPr>
          <w:rFonts w:ascii="Times New Roman" w:hAnsi="Times New Roman" w:cs="Times New Roman"/>
          <w:position w:val="-8"/>
          <w:sz w:val="28"/>
          <w:szCs w:val="28"/>
        </w:rPr>
        <w:object w:dxaOrig="1660" w:dyaOrig="400">
          <v:shape id="_x0000_i1093" type="#_x0000_t75" style="width:82.3pt;height:19.45pt" o:ole="">
            <v:imagedata r:id="rId136" o:title=""/>
          </v:shape>
          <o:OLEObject Type="Embed" ProgID="Equation.DSMT4" ShapeID="_x0000_i1093" DrawAspect="Content" ObjectID="_1507022894" r:id="rId137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</w:p>
    <w:p w:rsidR="008B403F" w:rsidRDefault="008B403F" w:rsidP="008B403F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8B403F">
        <w:rPr>
          <w:rFonts w:ascii="Times New Roman" w:hAnsi="Times New Roman" w:cs="Times New Roman"/>
          <w:position w:val="-26"/>
          <w:sz w:val="28"/>
          <w:szCs w:val="28"/>
        </w:rPr>
        <w:object w:dxaOrig="1280" w:dyaOrig="700">
          <v:shape id="_x0000_i1094" type="#_x0000_t75" style="width:64pt;height:35.45pt" o:ole="">
            <v:imagedata r:id="rId138" o:title=""/>
          </v:shape>
          <o:OLEObject Type="Embed" ProgID="Equation.DSMT4" ShapeID="_x0000_i1094" DrawAspect="Content" ObjectID="_1507022895" r:id="rId139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403F">
        <w:rPr>
          <w:rFonts w:ascii="Times New Roman" w:hAnsi="Times New Roman" w:cs="Times New Roman"/>
          <w:position w:val="-26"/>
          <w:sz w:val="28"/>
          <w:szCs w:val="28"/>
        </w:rPr>
        <w:object w:dxaOrig="1280" w:dyaOrig="700">
          <v:shape id="_x0000_i1095" type="#_x0000_t75" style="width:64pt;height:35.45pt" o:ole="">
            <v:imagedata r:id="rId140" o:title=""/>
          </v:shape>
          <o:OLEObject Type="Embed" ProgID="Equation.DSMT4" ShapeID="_x0000_i1095" DrawAspect="Content" ObjectID="_1507022896" r:id="rId141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403F">
        <w:rPr>
          <w:rFonts w:ascii="Times New Roman" w:hAnsi="Times New Roman" w:cs="Times New Roman"/>
          <w:position w:val="-26"/>
          <w:sz w:val="28"/>
          <w:szCs w:val="28"/>
        </w:rPr>
        <w:object w:dxaOrig="1480" w:dyaOrig="700">
          <v:shape id="_x0000_i1096" type="#_x0000_t75" style="width:74.3pt;height:35.45pt" o:ole="">
            <v:imagedata r:id="rId142" o:title=""/>
          </v:shape>
          <o:OLEObject Type="Embed" ProgID="Equation.DSMT4" ShapeID="_x0000_i1096" DrawAspect="Content" ObjectID="_1507022897" r:id="rId14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B403F" w:rsidRDefault="008B403F" w:rsidP="008B403F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рка.</w:t>
      </w:r>
    </w:p>
    <w:p w:rsidR="008B403F" w:rsidRPr="008B403F" w:rsidRDefault="008B403F" w:rsidP="008B403F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8B403F">
        <w:rPr>
          <w:rFonts w:ascii="Times New Roman" w:hAnsi="Times New Roman" w:cs="Times New Roman"/>
          <w:sz w:val="28"/>
          <w:szCs w:val="28"/>
        </w:rPr>
        <w:t xml:space="preserve">1) </w:t>
      </w:r>
      <w:r w:rsidRPr="008B403F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97" type="#_x0000_t75" style="width:35.45pt;height:19.45pt" o:ole="">
            <v:imagedata r:id="rId144" o:title=""/>
          </v:shape>
          <o:OLEObject Type="Embed" ProgID="Equation.DSMT4" ShapeID="_x0000_i1097" DrawAspect="Content" ObjectID="_1507022898" r:id="rId14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C3472">
        <w:rPr>
          <w:rFonts w:ascii="Times New Roman" w:hAnsi="Times New Roman" w:cs="Times New Roman"/>
          <w:position w:val="-8"/>
          <w:sz w:val="28"/>
          <w:szCs w:val="28"/>
        </w:rPr>
        <w:object w:dxaOrig="1520" w:dyaOrig="400">
          <v:shape id="_x0000_i1098" type="#_x0000_t75" style="width:75.45pt;height:20.55pt" o:ole="">
            <v:imagedata r:id="rId146" o:title=""/>
          </v:shape>
          <o:OLEObject Type="Embed" ProgID="Equation.DSMT4" ShapeID="_x0000_i1098" DrawAspect="Content" ObjectID="_1507022899" r:id="rId14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C3472">
        <w:rPr>
          <w:rFonts w:ascii="Times New Roman" w:hAnsi="Times New Roman" w:cs="Times New Roman"/>
          <w:position w:val="-8"/>
          <w:sz w:val="28"/>
          <w:szCs w:val="28"/>
        </w:rPr>
        <w:object w:dxaOrig="980" w:dyaOrig="400">
          <v:shape id="_x0000_i1099" type="#_x0000_t75" style="width:48pt;height:20.55pt" o:ole="">
            <v:imagedata r:id="rId148" o:title=""/>
          </v:shape>
          <o:OLEObject Type="Embed" ProgID="Equation.DSMT4" ShapeID="_x0000_i1099" DrawAspect="Content" ObjectID="_1507022900" r:id="rId149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8B403F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100" type="#_x0000_t75" style="width:30.85pt;height:14.85pt" o:ole="">
            <v:imagedata r:id="rId150" o:title=""/>
          </v:shape>
          <o:OLEObject Type="Embed" ProgID="Equation.DSMT4" ShapeID="_x0000_i1100" DrawAspect="Content" ObjectID="_1507022901" r:id="rId151"/>
        </w:object>
      </w:r>
      <w:r>
        <w:rPr>
          <w:rFonts w:ascii="Times New Roman" w:hAnsi="Times New Roman" w:cs="Times New Roman"/>
          <w:sz w:val="28"/>
          <w:szCs w:val="28"/>
        </w:rPr>
        <w:t>. Удовлетворяет.</w:t>
      </w:r>
    </w:p>
    <w:p w:rsidR="008B403F" w:rsidRDefault="008B403F" w:rsidP="008B403F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8B403F">
        <w:rPr>
          <w:rFonts w:ascii="Times New Roman" w:hAnsi="Times New Roman" w:cs="Times New Roman"/>
          <w:sz w:val="28"/>
          <w:szCs w:val="28"/>
        </w:rPr>
        <w:t xml:space="preserve">) </w:t>
      </w:r>
      <w:r w:rsidRPr="008B403F">
        <w:rPr>
          <w:rFonts w:ascii="Times New Roman" w:hAnsi="Times New Roman" w:cs="Times New Roman"/>
          <w:position w:val="-12"/>
          <w:sz w:val="28"/>
          <w:szCs w:val="28"/>
        </w:rPr>
        <w:object w:dxaOrig="880" w:dyaOrig="380">
          <v:shape id="_x0000_i1101" type="#_x0000_t75" style="width:43.45pt;height:19.45pt" o:ole="">
            <v:imagedata r:id="rId152" o:title=""/>
          </v:shape>
          <o:OLEObject Type="Embed" ProgID="Equation.DSMT4" ShapeID="_x0000_i1101" DrawAspect="Content" ObjectID="_1507022902" r:id="rId15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8B403F">
        <w:rPr>
          <w:rFonts w:ascii="Times New Roman" w:hAnsi="Times New Roman" w:cs="Times New Roman"/>
          <w:position w:val="-14"/>
          <w:sz w:val="28"/>
          <w:szCs w:val="28"/>
        </w:rPr>
        <w:object w:dxaOrig="1980" w:dyaOrig="460">
          <v:shape id="_x0000_i1102" type="#_x0000_t75" style="width:98.3pt;height:24pt" o:ole="">
            <v:imagedata r:id="rId154" o:title=""/>
          </v:shape>
          <o:OLEObject Type="Embed" ProgID="Equation.DSMT4" ShapeID="_x0000_i1102" DrawAspect="Content" ObjectID="_1507022903" r:id="rId155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2C3472">
        <w:rPr>
          <w:rFonts w:ascii="Times New Roman" w:hAnsi="Times New Roman" w:cs="Times New Roman"/>
          <w:position w:val="-8"/>
          <w:sz w:val="28"/>
          <w:szCs w:val="28"/>
        </w:rPr>
        <w:object w:dxaOrig="920" w:dyaOrig="400">
          <v:shape id="_x0000_i1103" type="#_x0000_t75" style="width:45.7pt;height:20.55pt" o:ole="">
            <v:imagedata r:id="rId156" o:title=""/>
          </v:shape>
          <o:OLEObject Type="Embed" ProgID="Equation.DSMT4" ShapeID="_x0000_i1103" DrawAspect="Content" ObjectID="_1507022904" r:id="rId157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8B403F">
        <w:rPr>
          <w:rFonts w:ascii="Times New Roman" w:hAnsi="Times New Roman" w:cs="Times New Roman"/>
          <w:position w:val="-4"/>
          <w:sz w:val="28"/>
          <w:szCs w:val="28"/>
        </w:rPr>
        <w:object w:dxaOrig="700" w:dyaOrig="279">
          <v:shape id="_x0000_i1104" type="#_x0000_t75" style="width:34.3pt;height:14.85pt" o:ole="">
            <v:imagedata r:id="rId158" o:title=""/>
          </v:shape>
          <o:OLEObject Type="Embed" ProgID="Equation.DSMT4" ShapeID="_x0000_i1104" DrawAspect="Content" ObjectID="_1507022905" r:id="rId159"/>
        </w:object>
      </w:r>
      <w:r>
        <w:rPr>
          <w:rFonts w:ascii="Times New Roman" w:hAnsi="Times New Roman" w:cs="Times New Roman"/>
          <w:sz w:val="28"/>
          <w:szCs w:val="28"/>
        </w:rPr>
        <w:t>. Не удовлетворяет.</w:t>
      </w:r>
    </w:p>
    <w:p w:rsidR="008B403F" w:rsidRPr="008B403F" w:rsidRDefault="008B403F" w:rsidP="008B403F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8B403F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105" type="#_x0000_t75" style="width:30.85pt;height:14.85pt" o:ole="">
            <v:imagedata r:id="rId160" o:title=""/>
          </v:shape>
          <o:OLEObject Type="Embed" ProgID="Equation.DSMT4" ShapeID="_x0000_i1105" DrawAspect="Content" ObjectID="_1507022906" r:id="rId161"/>
        </w:object>
      </w:r>
      <w:r w:rsidR="005B5F87" w:rsidRPr="005B5F87">
        <w:rPr>
          <w:rFonts w:ascii="Times New Roman" w:hAnsi="Times New Roman" w:cs="Times New Roman"/>
          <w:sz w:val="28"/>
          <w:szCs w:val="28"/>
        </w:rPr>
        <w:t>.</w:t>
      </w:r>
    </w:p>
    <w:p w:rsidR="005B5F87" w:rsidRPr="00400CA6" w:rsidRDefault="005B5F87" w:rsidP="005B5F8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5. </w:t>
      </w:r>
      <w:r w:rsidRPr="002C3472">
        <w:rPr>
          <w:rFonts w:ascii="Times New Roman" w:hAnsi="Times New Roman" w:cs="Times New Roman"/>
          <w:position w:val="-14"/>
          <w:sz w:val="28"/>
          <w:szCs w:val="28"/>
        </w:rPr>
        <w:object w:dxaOrig="2860" w:dyaOrig="420">
          <v:shape id="_x0000_i1106" type="#_x0000_t75" style="width:142.85pt;height:20.55pt" o:ole="">
            <v:imagedata r:id="rId47" o:title=""/>
          </v:shape>
          <o:OLEObject Type="Embed" ProgID="Equation.DSMT4" ShapeID="_x0000_i1106" DrawAspect="Content" ObjectID="_1507022907" r:id="rId162"/>
        </w:object>
      </w:r>
      <w:r w:rsidRPr="005B5F87">
        <w:rPr>
          <w:rFonts w:ascii="Times New Roman" w:hAnsi="Times New Roman" w:cs="Times New Roman"/>
          <w:sz w:val="28"/>
          <w:szCs w:val="28"/>
        </w:rPr>
        <w:t>.</w:t>
      </w:r>
    </w:p>
    <w:p w:rsidR="00941B37" w:rsidRPr="00941B37" w:rsidRDefault="00941B37" w:rsidP="00941B37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З: </w:t>
      </w:r>
      <w:r w:rsidRPr="00941B37">
        <w:rPr>
          <w:rFonts w:ascii="Times New Roman" w:hAnsi="Times New Roman" w:cs="Times New Roman"/>
          <w:position w:val="-36"/>
          <w:sz w:val="28"/>
          <w:szCs w:val="28"/>
        </w:rPr>
        <w:object w:dxaOrig="1359" w:dyaOrig="859">
          <v:shape id="_x0000_i1107" type="#_x0000_t75" style="width:67.45pt;height:42.3pt" o:ole="">
            <v:imagedata r:id="rId163" o:title=""/>
          </v:shape>
          <o:OLEObject Type="Embed" ProgID="Equation.DSMT4" ShapeID="_x0000_i1107" DrawAspect="Content" ObjectID="_1507022908" r:id="rId164"/>
        </w:object>
      </w:r>
      <w:r w:rsidRPr="00941B37">
        <w:rPr>
          <w:rFonts w:ascii="Times New Roman" w:hAnsi="Times New Roman" w:cs="Times New Roman"/>
          <w:position w:val="-36"/>
          <w:sz w:val="28"/>
          <w:szCs w:val="28"/>
        </w:rPr>
        <w:object w:dxaOrig="1480" w:dyaOrig="859">
          <v:shape id="_x0000_i1108" type="#_x0000_t75" style="width:73.15pt;height:42.3pt" o:ole="">
            <v:imagedata r:id="rId165" o:title=""/>
          </v:shape>
          <o:OLEObject Type="Embed" ProgID="Equation.DSMT4" ShapeID="_x0000_i1108" DrawAspect="Content" ObjectID="_1507022909" r:id="rId166"/>
        </w:object>
      </w:r>
      <w:r w:rsidRPr="00941B37">
        <w:rPr>
          <w:rFonts w:ascii="Times New Roman" w:hAnsi="Times New Roman" w:cs="Times New Roman"/>
          <w:position w:val="-6"/>
          <w:sz w:val="28"/>
          <w:szCs w:val="28"/>
        </w:rPr>
        <w:object w:dxaOrig="1020" w:dyaOrig="300">
          <v:shape id="_x0000_i1109" type="#_x0000_t75" style="width:50.3pt;height:14.85pt" o:ole="">
            <v:imagedata r:id="rId167" o:title=""/>
          </v:shape>
          <o:OLEObject Type="Embed" ProgID="Equation.DSMT4" ShapeID="_x0000_i1109" DrawAspect="Content" ObjectID="_1507022910" r:id="rId168"/>
        </w:object>
      </w:r>
    </w:p>
    <w:p w:rsidR="005B5F87" w:rsidRPr="008B403F" w:rsidRDefault="005B5F87" w:rsidP="005B5F87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2C3472">
        <w:rPr>
          <w:rFonts w:ascii="Times New Roman" w:hAnsi="Times New Roman" w:cs="Times New Roman"/>
          <w:position w:val="-14"/>
          <w:sz w:val="28"/>
          <w:szCs w:val="28"/>
        </w:rPr>
        <w:object w:dxaOrig="3220" w:dyaOrig="420">
          <v:shape id="_x0000_i1110" type="#_x0000_t75" style="width:161.15pt;height:20.55pt" o:ole="">
            <v:imagedata r:id="rId169" o:title=""/>
          </v:shape>
          <o:OLEObject Type="Embed" ProgID="Equation.DSMT4" ShapeID="_x0000_i1110" DrawAspect="Content" ObjectID="_1507022911" r:id="rId170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</w:p>
    <w:p w:rsidR="005B5F87" w:rsidRPr="008B403F" w:rsidRDefault="005B5F87" w:rsidP="005B5F87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5B5F87">
        <w:rPr>
          <w:rFonts w:ascii="Times New Roman" w:hAnsi="Times New Roman" w:cs="Times New Roman"/>
          <w:position w:val="-28"/>
          <w:sz w:val="28"/>
          <w:szCs w:val="28"/>
        </w:rPr>
        <w:object w:dxaOrig="1980" w:dyaOrig="720">
          <v:shape id="_x0000_i1111" type="#_x0000_t75" style="width:98.3pt;height:35.45pt" o:ole="">
            <v:imagedata r:id="rId171" o:title=""/>
          </v:shape>
          <o:OLEObject Type="Embed" ProgID="Equation.DSMT4" ShapeID="_x0000_i1111" DrawAspect="Content" ObjectID="_1507022912" r:id="rId172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</w:p>
    <w:p w:rsidR="005B5F87" w:rsidRPr="008B403F" w:rsidRDefault="005B5F87" w:rsidP="005B5F87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5B5F87">
        <w:rPr>
          <w:rFonts w:ascii="Times New Roman" w:hAnsi="Times New Roman" w:cs="Times New Roman"/>
          <w:position w:val="-28"/>
          <w:sz w:val="28"/>
          <w:szCs w:val="28"/>
        </w:rPr>
        <w:object w:dxaOrig="1280" w:dyaOrig="720">
          <v:shape id="_x0000_i1112" type="#_x0000_t75" style="width:64pt;height:36.55pt" o:ole="">
            <v:imagedata r:id="rId173" o:title=""/>
          </v:shape>
          <o:OLEObject Type="Embed" ProgID="Equation.DSMT4" ShapeID="_x0000_i1112" DrawAspect="Content" ObjectID="_1507022913" r:id="rId174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B5F87">
        <w:rPr>
          <w:rFonts w:ascii="Times New Roman" w:hAnsi="Times New Roman" w:cs="Times New Roman"/>
          <w:position w:val="-28"/>
          <w:sz w:val="28"/>
          <w:szCs w:val="28"/>
        </w:rPr>
        <w:object w:dxaOrig="1020" w:dyaOrig="720">
          <v:shape id="_x0000_i1113" type="#_x0000_t75" style="width:51.45pt;height:36.55pt" o:ole="">
            <v:imagedata r:id="rId175" o:title=""/>
          </v:shape>
          <o:OLEObject Type="Embed" ProgID="Equation.DSMT4" ShapeID="_x0000_i1113" DrawAspect="Content" ObjectID="_1507022914" r:id="rId176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B5F87">
        <w:rPr>
          <w:rFonts w:ascii="Times New Roman" w:hAnsi="Times New Roman" w:cs="Times New Roman"/>
          <w:position w:val="-12"/>
          <w:sz w:val="28"/>
          <w:szCs w:val="28"/>
        </w:rPr>
        <w:object w:dxaOrig="1320" w:dyaOrig="360">
          <v:shape id="_x0000_i1114" type="#_x0000_t75" style="width:66.3pt;height:18.3pt" o:ole="">
            <v:imagedata r:id="rId177" o:title=""/>
          </v:shape>
          <o:OLEObject Type="Embed" ProgID="Equation.DSMT4" ShapeID="_x0000_i1114" DrawAspect="Content" ObjectID="_1507022915" r:id="rId178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B5F87">
        <w:rPr>
          <w:rFonts w:ascii="Times New Roman" w:hAnsi="Times New Roman" w:cs="Times New Roman"/>
          <w:position w:val="-6"/>
          <w:sz w:val="28"/>
          <w:szCs w:val="28"/>
        </w:rPr>
        <w:object w:dxaOrig="1160" w:dyaOrig="380">
          <v:shape id="_x0000_i1115" type="#_x0000_t75" style="width:58.3pt;height:19.45pt" o:ole="">
            <v:imagedata r:id="rId179" o:title=""/>
          </v:shape>
          <o:OLEObject Type="Embed" ProgID="Equation.DSMT4" ShapeID="_x0000_i1115" DrawAspect="Content" ObjectID="_1507022916" r:id="rId180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B5F87">
        <w:rPr>
          <w:rFonts w:ascii="Times New Roman" w:hAnsi="Times New Roman" w:cs="Times New Roman"/>
          <w:position w:val="-6"/>
          <w:sz w:val="28"/>
          <w:szCs w:val="28"/>
        </w:rPr>
        <w:object w:dxaOrig="1560" w:dyaOrig="380">
          <v:shape id="_x0000_i1116" type="#_x0000_t75" style="width:77.7pt;height:19.45pt" o:ole="">
            <v:imagedata r:id="rId181" o:title=""/>
          </v:shape>
          <o:OLEObject Type="Embed" ProgID="Equation.DSMT4" ShapeID="_x0000_i1116" DrawAspect="Content" ObjectID="_1507022917" r:id="rId182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</w:p>
    <w:p w:rsidR="00941B37" w:rsidRPr="008B403F" w:rsidRDefault="00941B37" w:rsidP="00941B37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8B403F">
        <w:rPr>
          <w:rFonts w:ascii="Times New Roman" w:hAnsi="Times New Roman" w:cs="Times New Roman"/>
          <w:position w:val="-12"/>
          <w:sz w:val="28"/>
          <w:szCs w:val="28"/>
        </w:rPr>
        <w:object w:dxaOrig="3379" w:dyaOrig="440">
          <v:shape id="_x0000_i1117" type="#_x0000_t75" style="width:168pt;height:21.7pt" o:ole="">
            <v:imagedata r:id="rId183" o:title=""/>
          </v:shape>
          <o:OLEObject Type="Embed" ProgID="Equation.DSMT4" ShapeID="_x0000_i1117" DrawAspect="Content" ObjectID="_1507022918" r:id="rId184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403F">
        <w:rPr>
          <w:rFonts w:ascii="Times New Roman" w:hAnsi="Times New Roman" w:cs="Times New Roman"/>
          <w:position w:val="-8"/>
          <w:sz w:val="28"/>
          <w:szCs w:val="28"/>
        </w:rPr>
        <w:object w:dxaOrig="1520" w:dyaOrig="400">
          <v:shape id="_x0000_i1118" type="#_x0000_t75" style="width:75.45pt;height:19.45pt" o:ole="">
            <v:imagedata r:id="rId185" o:title=""/>
          </v:shape>
          <o:OLEObject Type="Embed" ProgID="Equation.DSMT4" ShapeID="_x0000_i1118" DrawAspect="Content" ObjectID="_1507022919" r:id="rId186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</w:p>
    <w:p w:rsidR="005B5F87" w:rsidRDefault="00941B37" w:rsidP="005B5F87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8B403F">
        <w:rPr>
          <w:rFonts w:ascii="Times New Roman" w:hAnsi="Times New Roman" w:cs="Times New Roman"/>
          <w:position w:val="-26"/>
          <w:sz w:val="28"/>
          <w:szCs w:val="28"/>
        </w:rPr>
        <w:object w:dxaOrig="1420" w:dyaOrig="700">
          <v:shape id="_x0000_i1119" type="#_x0000_t75" style="width:70.85pt;height:35.45pt" o:ole="">
            <v:imagedata r:id="rId187" o:title=""/>
          </v:shape>
          <o:OLEObject Type="Embed" ProgID="Equation.DSMT4" ShapeID="_x0000_i1119" DrawAspect="Content" ObjectID="_1507022920" r:id="rId188"/>
        </w:object>
      </w:r>
      <w:r w:rsidR="005B5F87" w:rsidRPr="008B403F">
        <w:rPr>
          <w:rFonts w:ascii="Times New Roman" w:hAnsi="Times New Roman" w:cs="Times New Roman"/>
          <w:sz w:val="28"/>
          <w:szCs w:val="28"/>
        </w:rPr>
        <w:t>,</w:t>
      </w:r>
      <w:r w:rsidR="005B5F87">
        <w:rPr>
          <w:rFonts w:ascii="Times New Roman" w:hAnsi="Times New Roman" w:cs="Times New Roman"/>
          <w:sz w:val="28"/>
          <w:szCs w:val="28"/>
        </w:rPr>
        <w:t xml:space="preserve"> </w:t>
      </w:r>
      <w:r w:rsidRPr="008B403F">
        <w:rPr>
          <w:rFonts w:ascii="Times New Roman" w:hAnsi="Times New Roman" w:cs="Times New Roman"/>
          <w:position w:val="-26"/>
          <w:sz w:val="28"/>
          <w:szCs w:val="28"/>
        </w:rPr>
        <w:object w:dxaOrig="1460" w:dyaOrig="700">
          <v:shape id="_x0000_i1120" type="#_x0000_t75" style="width:73.15pt;height:35.45pt" o:ole="">
            <v:imagedata r:id="rId189" o:title=""/>
          </v:shape>
          <o:OLEObject Type="Embed" ProgID="Equation.DSMT4" ShapeID="_x0000_i1120" DrawAspect="Content" ObjectID="_1507022921" r:id="rId190"/>
        </w:object>
      </w:r>
      <w:r>
        <w:rPr>
          <w:rFonts w:ascii="Times New Roman" w:hAnsi="Times New Roman" w:cs="Times New Roman"/>
          <w:sz w:val="28"/>
          <w:szCs w:val="28"/>
        </w:rPr>
        <w:t xml:space="preserve"> – не принадлежит ОДЗ,</w:t>
      </w:r>
      <w:r w:rsidR="005B5F87">
        <w:rPr>
          <w:rFonts w:ascii="Times New Roman" w:hAnsi="Times New Roman" w:cs="Times New Roman"/>
          <w:sz w:val="28"/>
          <w:szCs w:val="28"/>
        </w:rPr>
        <w:t xml:space="preserve"> </w:t>
      </w:r>
      <w:r w:rsidRPr="008B403F">
        <w:rPr>
          <w:rFonts w:ascii="Times New Roman" w:hAnsi="Times New Roman" w:cs="Times New Roman"/>
          <w:position w:val="-26"/>
          <w:sz w:val="28"/>
          <w:szCs w:val="28"/>
        </w:rPr>
        <w:object w:dxaOrig="1140" w:dyaOrig="700">
          <v:shape id="_x0000_i1121" type="#_x0000_t75" style="width:57.15pt;height:35.45pt" o:ole="">
            <v:imagedata r:id="rId191" o:title=""/>
          </v:shape>
          <o:OLEObject Type="Embed" ProgID="Equation.DSMT4" ShapeID="_x0000_i1121" DrawAspect="Content" ObjectID="_1507022922" r:id="rId192"/>
        </w:object>
      </w:r>
      <w:r w:rsidR="005B5F87">
        <w:rPr>
          <w:rFonts w:ascii="Times New Roman" w:hAnsi="Times New Roman" w:cs="Times New Roman"/>
          <w:sz w:val="28"/>
          <w:szCs w:val="28"/>
        </w:rPr>
        <w:t>.</w:t>
      </w:r>
    </w:p>
    <w:p w:rsidR="005B5F87" w:rsidRPr="008B403F" w:rsidRDefault="005B5F87" w:rsidP="005B5F87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</w:t>
      </w:r>
      <w:r w:rsidR="00941B37" w:rsidRPr="008B403F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122" type="#_x0000_t75" style="width:28.55pt;height:14.85pt" o:ole="">
            <v:imagedata r:id="rId193" o:title=""/>
          </v:shape>
          <o:OLEObject Type="Embed" ProgID="Equation.DSMT4" ShapeID="_x0000_i1122" DrawAspect="Content" ObjectID="_1507022923" r:id="rId194"/>
        </w:object>
      </w:r>
      <w:r w:rsidRPr="005B5F87">
        <w:rPr>
          <w:rFonts w:ascii="Times New Roman" w:hAnsi="Times New Roman" w:cs="Times New Roman"/>
          <w:sz w:val="28"/>
          <w:szCs w:val="28"/>
        </w:rPr>
        <w:t>.</w:t>
      </w:r>
    </w:p>
    <w:p w:rsidR="00941B37" w:rsidRDefault="00941B37" w:rsidP="00941B3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. </w:t>
      </w:r>
      <w:r w:rsidRPr="002C3472">
        <w:rPr>
          <w:rFonts w:ascii="Times New Roman" w:hAnsi="Times New Roman" w:cs="Times New Roman"/>
          <w:position w:val="-28"/>
          <w:sz w:val="28"/>
          <w:szCs w:val="28"/>
        </w:rPr>
        <w:object w:dxaOrig="1300" w:dyaOrig="720">
          <v:shape id="_x0000_i1123" type="#_x0000_t75" style="width:66.3pt;height:36.55pt" o:ole="">
            <v:imagedata r:id="rId57" o:title=""/>
          </v:shape>
          <o:OLEObject Type="Embed" ProgID="Equation.DSMT4" ShapeID="_x0000_i1123" DrawAspect="Content" ObjectID="_1507022924" r:id="rId195"/>
        </w:object>
      </w:r>
      <w:r w:rsidRPr="00941B37">
        <w:rPr>
          <w:rFonts w:ascii="Times New Roman" w:hAnsi="Times New Roman" w:cs="Times New Roman"/>
          <w:sz w:val="28"/>
          <w:szCs w:val="28"/>
        </w:rPr>
        <w:t>.</w:t>
      </w:r>
    </w:p>
    <w:p w:rsidR="00275A14" w:rsidRPr="00941B37" w:rsidRDefault="00275A14" w:rsidP="00275A14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ДЗ: </w:t>
      </w:r>
      <w:r w:rsidRPr="00275A14">
        <w:rPr>
          <w:rFonts w:ascii="Times New Roman" w:hAnsi="Times New Roman" w:cs="Times New Roman"/>
          <w:position w:val="-12"/>
          <w:sz w:val="28"/>
          <w:szCs w:val="28"/>
        </w:rPr>
        <w:object w:dxaOrig="1300" w:dyaOrig="360">
          <v:shape id="_x0000_i1124" type="#_x0000_t75" style="width:64pt;height:17.15pt" o:ole="">
            <v:imagedata r:id="rId196" o:title=""/>
          </v:shape>
          <o:OLEObject Type="Embed" ProgID="Equation.DSMT4" ShapeID="_x0000_i1124" DrawAspect="Content" ObjectID="_1507022925" r:id="rId197"/>
        </w:object>
      </w:r>
      <w:r w:rsidRPr="00275A14">
        <w:rPr>
          <w:rFonts w:ascii="Times New Roman" w:hAnsi="Times New Roman" w:cs="Times New Roman"/>
          <w:position w:val="-26"/>
          <w:sz w:val="28"/>
          <w:szCs w:val="28"/>
        </w:rPr>
        <w:object w:dxaOrig="1080" w:dyaOrig="700">
          <v:shape id="_x0000_i1125" type="#_x0000_t75" style="width:53.7pt;height:34.3pt" o:ole="">
            <v:imagedata r:id="rId198" o:title=""/>
          </v:shape>
          <o:OLEObject Type="Embed" ProgID="Equation.DSMT4" ShapeID="_x0000_i1125" DrawAspect="Content" ObjectID="_1507022926" r:id="rId199"/>
        </w:object>
      </w:r>
    </w:p>
    <w:p w:rsidR="00941B37" w:rsidRDefault="00941B37" w:rsidP="00941B37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2C3472">
        <w:rPr>
          <w:rFonts w:ascii="Times New Roman" w:hAnsi="Times New Roman" w:cs="Times New Roman"/>
          <w:position w:val="-28"/>
          <w:sz w:val="28"/>
          <w:szCs w:val="28"/>
        </w:rPr>
        <w:object w:dxaOrig="1500" w:dyaOrig="720">
          <v:shape id="_x0000_i1126" type="#_x0000_t75" style="width:75.45pt;height:36.55pt" o:ole="">
            <v:imagedata r:id="rId200" o:title=""/>
          </v:shape>
          <o:OLEObject Type="Embed" ProgID="Equation.DSMT4" ShapeID="_x0000_i1126" DrawAspect="Content" ObjectID="_1507022927" r:id="rId201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C3472">
        <w:rPr>
          <w:rFonts w:ascii="Times New Roman" w:hAnsi="Times New Roman" w:cs="Times New Roman"/>
          <w:position w:val="-28"/>
          <w:sz w:val="28"/>
          <w:szCs w:val="28"/>
        </w:rPr>
        <w:object w:dxaOrig="1560" w:dyaOrig="720">
          <v:shape id="_x0000_i1127" type="#_x0000_t75" style="width:78.85pt;height:36.55pt" o:ole="">
            <v:imagedata r:id="rId202" o:title=""/>
          </v:shape>
          <o:OLEObject Type="Embed" ProgID="Equation.DSMT4" ShapeID="_x0000_i1127" DrawAspect="Content" ObjectID="_1507022928" r:id="rId203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C3472">
        <w:rPr>
          <w:rFonts w:ascii="Times New Roman" w:hAnsi="Times New Roman" w:cs="Times New Roman"/>
          <w:position w:val="-28"/>
          <w:sz w:val="28"/>
          <w:szCs w:val="28"/>
        </w:rPr>
        <w:object w:dxaOrig="1160" w:dyaOrig="720">
          <v:shape id="_x0000_i1128" type="#_x0000_t75" style="width:59.45pt;height:36.55pt" o:ole="">
            <v:imagedata r:id="rId204" o:title=""/>
          </v:shape>
          <o:OLEObject Type="Embed" ProgID="Equation.DSMT4" ShapeID="_x0000_i1128" DrawAspect="Content" ObjectID="_1507022929" r:id="rId205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</w:p>
    <w:p w:rsidR="00941B37" w:rsidRDefault="00941B37" w:rsidP="00941B37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941B37">
        <w:rPr>
          <w:rFonts w:ascii="Times New Roman" w:hAnsi="Times New Roman" w:cs="Times New Roman"/>
          <w:position w:val="-6"/>
          <w:sz w:val="28"/>
          <w:szCs w:val="28"/>
        </w:rPr>
        <w:object w:dxaOrig="2500" w:dyaOrig="300">
          <v:shape id="_x0000_i1129" type="#_x0000_t75" style="width:126.85pt;height:14.85pt" o:ole="">
            <v:imagedata r:id="rId206" o:title=""/>
          </v:shape>
          <o:OLEObject Type="Embed" ProgID="Equation.DSMT4" ShapeID="_x0000_i1129" DrawAspect="Content" ObjectID="_1507022930" r:id="rId207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41B37">
        <w:rPr>
          <w:rFonts w:ascii="Times New Roman" w:hAnsi="Times New Roman" w:cs="Times New Roman"/>
          <w:position w:val="-6"/>
          <w:sz w:val="28"/>
          <w:szCs w:val="28"/>
        </w:rPr>
        <w:object w:dxaOrig="2520" w:dyaOrig="300">
          <v:shape id="_x0000_i1130" type="#_x0000_t75" style="width:128pt;height:14.85pt" o:ole="">
            <v:imagedata r:id="rId208" o:title=""/>
          </v:shape>
          <o:OLEObject Type="Embed" ProgID="Equation.DSMT4" ShapeID="_x0000_i1130" DrawAspect="Content" ObjectID="_1507022931" r:id="rId209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</w:p>
    <w:p w:rsidR="00941B37" w:rsidRDefault="00180193" w:rsidP="00941B37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9" o:spid="_x0000_s1026" type="#_x0000_t202" style="position:absolute;left:0;text-align:left;margin-left:302.1pt;margin-top:15.5pt;width:29.8pt;height:21.3pt;z-index:251672576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" filled="f" stroked="f" strokeweight=".5pt">
            <v:textbox style="mso-fit-shape-to-text:t" inset="0,0,0,0">
              <w:txbxContent>
                <w:p w:rsidR="00275A14" w:rsidRDefault="00275A14">
                  <w:r w:rsidRPr="00275A14">
                    <w:rPr>
                      <w:rFonts w:ascii="Times New Roman" w:hAnsi="Times New Roman" w:cs="Times New Roman"/>
                      <w:position w:val="-4"/>
                      <w:sz w:val="28"/>
                      <w:szCs w:val="28"/>
                    </w:rPr>
                    <w:object w:dxaOrig="240" w:dyaOrig="240">
                      <v:shape id="_x0000_i1151" type="#_x0000_t75" style="width:12.55pt;height:11.45pt" o:ole="">
                        <v:imagedata r:id="rId210" o:title=""/>
                      </v:shape>
                      <o:OLEObject Type="Embed" ProgID="Equation.DSMT4" ShapeID="_x0000_i1151" DrawAspect="Content" ObjectID="_1507022952" r:id="rId211"/>
                    </w:object>
                  </w:r>
                </w:p>
              </w:txbxContent>
            </v:textbox>
          </v:shape>
        </w:pict>
      </w: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shape id="Поле 10" o:spid="_x0000_s1027" type="#_x0000_t202" style="position:absolute;left:0;text-align:left;margin-left:185.1pt;margin-top:15.5pt;width:29.8pt;height:21.3pt;z-index:251674624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" filled="f" stroked="f" strokeweight=".5pt">
            <v:textbox style="mso-fit-shape-to-text:t" inset="0,0,0,0">
              <w:txbxContent>
                <w:p w:rsidR="00275A14" w:rsidRDefault="00275A14">
                  <w:r w:rsidRPr="00275A14">
                    <w:rPr>
                      <w:rFonts w:ascii="Times New Roman" w:hAnsi="Times New Roman" w:cs="Times New Roman"/>
                      <w:position w:val="-4"/>
                      <w:sz w:val="28"/>
                      <w:szCs w:val="28"/>
                    </w:rPr>
                    <w:object w:dxaOrig="220" w:dyaOrig="160">
                      <v:shape id="_x0000_i1152" type="#_x0000_t75" style="width:11.45pt;height:8pt" o:ole="">
                        <v:imagedata r:id="rId212" o:title=""/>
                      </v:shape>
                      <o:OLEObject Type="Embed" ProgID="Equation.DSMT4" ShapeID="_x0000_i1152" DrawAspect="Content" ObjectID="_1507022953" r:id="rId213"/>
                    </w:object>
                  </w:r>
                </w:p>
              </w:txbxContent>
            </v:textbox>
          </v:shape>
        </w:pict>
      </w: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shape id="Поле 11" o:spid="_x0000_s1028" type="#_x0000_t202" style="position:absolute;left:0;text-align:left;margin-left:48pt;margin-top:15.55pt;width:29.8pt;height:21.3pt;z-index:25167667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" filled="f" stroked="f" strokeweight=".5pt">
            <v:textbox style="mso-fit-shape-to-text:t" inset="0,0,0,0">
              <w:txbxContent>
                <w:p w:rsidR="00275A14" w:rsidRDefault="00275A14">
                  <w:r w:rsidRPr="00275A14">
                    <w:rPr>
                      <w:rFonts w:ascii="Times New Roman" w:hAnsi="Times New Roman" w:cs="Times New Roman"/>
                      <w:position w:val="-4"/>
                      <w:sz w:val="28"/>
                      <w:szCs w:val="28"/>
                    </w:rPr>
                    <w:object w:dxaOrig="240" w:dyaOrig="240">
                      <v:shape id="_x0000_i1153" type="#_x0000_t75" style="width:12.55pt;height:11.45pt" o:ole="">
                        <v:imagedata r:id="rId210" o:title=""/>
                      </v:shape>
                      <o:OLEObject Type="Embed" ProgID="Equation.DSMT4" ShapeID="_x0000_i1153" DrawAspect="Content" ObjectID="_1507022954" r:id="rId214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Дуга 2" o:spid="_x0000_s1095" style="position:absolute;left:0;text-align:left;margin-left:-82.75pt;margin-top:13.25pt;width:201.4pt;height:39.2pt;z-index:251660288;visibility:visible;mso-width-relative:margin;mso-height-relative:margin;v-text-anchor:middle" coordsize="2557780,49784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" adj="0,,0" path="m1278890,nsc1985201,,2557780,111445,2557780,248920r-1278890,l1278890,xem1278890,nfc1985201,,2557780,111445,2557780,248920e" filled="f" strokecolor="black [3213]" strokeweight="1.5pt">
            <v:stroke joinstyle="round"/>
            <v:formulas/>
            <v:path arrowok="t" o:connecttype="custom" o:connectlocs="1278890,0;2557780,248920" o:connectangles="0,0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Дуга 3" o:spid="_x0000_s1094" style="position:absolute;left:0;text-align:left;margin-left:118.6pt;margin-top:13.5pt;width:2in;height:39.2pt;z-index:251662336;visibility:visible;mso-width-relative:margin;mso-height-relative:margin;v-text-anchor:middle" coordsize="1828800,49784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" adj="0,,0" path="m74,252085nsc-5702,128418,322934,22353,771690,3051v94182,-4051,190112,-4067,284313,-47c1500910,21988,1828801,126329,1828801,248921r-914401,-1l74,252085xem74,252085nfc-5702,128418,322934,22353,771690,3051v94182,-4051,190112,-4067,284313,-47c1500910,21988,1828801,126329,1828801,248921e" filled="f" strokecolor="black [3213]" strokeweight="1.5pt">
            <v:stroke joinstyle="round"/>
            <v:formulas/>
            <v:path arrowok="t" o:connecttype="custom" o:connectlocs="74,252085;771690,3051;1056003,3004;1828801,248921" o:connectangles="0,0,0,0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Дуга 4" o:spid="_x0000_s1093" style="position:absolute;left:0;text-align:left;margin-left:262.6pt;margin-top:13.55pt;width:2in;height:39.25pt;z-index:251664384;visibility:visible;mso-width-relative:margin;mso-height-relative:margin;v-text-anchor:middle" coordsize="1828800,49820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" adj="0,,0" path="m74,252267nsc-5306,136925,280705,35664,691345,7525,771016,2066,853023,-444,935154,64l914400,249102,74,252267xem74,252267nfc-5306,136925,280705,35664,691345,7525,771016,2066,853023,-444,935154,64e" filled="f" strokecolor="black [3213]" strokeweight="1.5pt">
            <v:stroke joinstyle="round"/>
            <v:formulas/>
            <v:path arrowok="t" o:connecttype="custom" o:connectlocs="74,252267;691345,7525;935154,64" o:connectangles="0,0,0"/>
          </v:shape>
        </w:pict>
      </w:r>
    </w:p>
    <w:p w:rsidR="00941B37" w:rsidRDefault="00180193" w:rsidP="00941B37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shape id="Поле 7" o:spid="_x0000_s1029" type="#_x0000_t202" style="position:absolute;left:0;text-align:left;margin-left:240.7pt;margin-top:21.75pt;width:29.8pt;height:21.3pt;z-index:25166848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" filled="f" stroked="f" strokeweight=".5pt">
            <v:textbox style="mso-fit-shape-to-text:t" inset="0,0,0,0">
              <w:txbxContent>
                <w:p w:rsidR="00400CA6" w:rsidRDefault="00275A14">
                  <w:r w:rsidRPr="00941B37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object w:dxaOrig="660" w:dyaOrig="300">
                      <v:shape id="_x0000_i1154" type="#_x0000_t75" style="width:33.15pt;height:14.85pt" o:ole="">
                        <v:imagedata r:id="rId215" o:title=""/>
                      </v:shape>
                      <o:OLEObject Type="Embed" ProgID="Equation.DSMT4" ShapeID="_x0000_i1154" DrawAspect="Content" ObjectID="_1507022955" r:id="rId216"/>
                    </w:object>
                  </w:r>
                </w:p>
              </w:txbxContent>
            </v:textbox>
          </v:shape>
        </w:pict>
      </w: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shape id="Поле 8" o:spid="_x0000_s1030" type="#_x0000_t202" style="position:absolute;left:0;text-align:left;margin-left:106.75pt;margin-top:21.75pt;width:29.85pt;height:21.35pt;z-index:25167052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" filled="f" stroked="f" strokeweight=".5pt">
            <v:textbox style="mso-fit-shape-to-text:t" inset="0,0,0,0">
              <w:txbxContent>
                <w:p w:rsidR="00275A14" w:rsidRDefault="00275A14">
                  <w:r w:rsidRPr="00941B37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object w:dxaOrig="680" w:dyaOrig="300">
                      <v:shape id="_x0000_i1155" type="#_x0000_t75" style="width:34.3pt;height:14.85pt" o:ole="">
                        <v:imagedata r:id="rId217" o:title=""/>
                      </v:shape>
                      <o:OLEObject Type="Embed" ProgID="Equation.DSMT4" ShapeID="_x0000_i1155" DrawAspect="Content" ObjectID="_1507022956" r:id="rId218"/>
                    </w:object>
                  </w:r>
                </w:p>
              </w:txbxContent>
            </v:textbox>
          </v:shape>
        </w:pict>
      </w: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oval id="Овал 5" o:spid="_x0000_s1090" style="position:absolute;left:0;text-align:left;margin-left:258.65pt;margin-top:4.85pt;width:7.65pt;height:7.65pt;z-index:25166540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" fillcolor="black [3213]" strokecolor="black [3213]" strokeweight="2pt"/>
        </w:pict>
      </w: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oval id="Овал 6" o:spid="_x0000_s1089" style="position:absolute;left:0;text-align:left;margin-left:114.65pt;margin-top:4.85pt;width:7.65pt;height:7.65pt;z-index:25166745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" fillcolor="white [3212]" strokecolor="black [3213]" strokeweight="2p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Прямая со стрелкой 1" o:spid="_x0000_s1088" type="#_x0000_t32" style="position:absolute;left:0;text-align:left;margin-left:16.05pt;margin-top:8.5pt;width:337.8pt;height:0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" strokecolor="black [3213]" strokeweight="1.5pt">
            <v:stroke endarrow="classic" endarrowlength="long"/>
          </v:shape>
        </w:pict>
      </w:r>
    </w:p>
    <w:p w:rsidR="00941B37" w:rsidRPr="008B403F" w:rsidRDefault="00941B37" w:rsidP="00941B37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</w:p>
    <w:p w:rsidR="00941B37" w:rsidRPr="008B403F" w:rsidRDefault="00941B37" w:rsidP="00941B37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</w:t>
      </w:r>
      <w:r w:rsidR="00275A14" w:rsidRPr="002C3472">
        <w:rPr>
          <w:rFonts w:ascii="Times New Roman" w:hAnsi="Times New Roman" w:cs="Times New Roman"/>
          <w:position w:val="-12"/>
          <w:sz w:val="28"/>
          <w:szCs w:val="28"/>
        </w:rPr>
        <w:object w:dxaOrig="3060" w:dyaOrig="380">
          <v:shape id="_x0000_i1131" type="#_x0000_t75" style="width:153.15pt;height:19.45pt" o:ole="">
            <v:imagedata r:id="rId63" o:title=""/>
          </v:shape>
          <o:OLEObject Type="Embed" ProgID="Equation.DSMT4" ShapeID="_x0000_i1131" DrawAspect="Content" ObjectID="_1507022932" r:id="rId219"/>
        </w:object>
      </w:r>
      <w:r w:rsidRPr="005B5F87">
        <w:rPr>
          <w:rFonts w:ascii="Times New Roman" w:hAnsi="Times New Roman" w:cs="Times New Roman"/>
          <w:sz w:val="28"/>
          <w:szCs w:val="28"/>
        </w:rPr>
        <w:t>.</w:t>
      </w:r>
    </w:p>
    <w:p w:rsidR="00463F11" w:rsidRDefault="00463F11" w:rsidP="00463F1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2C3472">
        <w:rPr>
          <w:rFonts w:ascii="Times New Roman" w:hAnsi="Times New Roman" w:cs="Times New Roman"/>
          <w:position w:val="-8"/>
          <w:sz w:val="28"/>
          <w:szCs w:val="28"/>
        </w:rPr>
        <w:object w:dxaOrig="1660" w:dyaOrig="400">
          <v:shape id="_x0000_i1132" type="#_x0000_t75" style="width:82.3pt;height:20.55pt" o:ole="">
            <v:imagedata r:id="rId220" o:title=""/>
          </v:shape>
          <o:OLEObject Type="Embed" ProgID="Equation.DSMT4" ShapeID="_x0000_i1132" DrawAspect="Content" ObjectID="_1507022933" r:id="rId221"/>
        </w:object>
      </w:r>
      <w:r w:rsidRPr="00941B37">
        <w:rPr>
          <w:rFonts w:ascii="Times New Roman" w:hAnsi="Times New Roman" w:cs="Times New Roman"/>
          <w:sz w:val="28"/>
          <w:szCs w:val="28"/>
        </w:rPr>
        <w:t>.</w:t>
      </w:r>
    </w:p>
    <w:p w:rsidR="00463F11" w:rsidRPr="00463F11" w:rsidRDefault="00463F11" w:rsidP="00463F11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en-US"/>
        </w:rPr>
      </w:pPr>
      <w:r w:rsidRPr="00463F11">
        <w:rPr>
          <w:rFonts w:ascii="Times New Roman" w:hAnsi="Times New Roman" w:cs="Times New Roman"/>
          <w:position w:val="-26"/>
          <w:sz w:val="28"/>
          <w:szCs w:val="28"/>
        </w:rPr>
        <w:object w:dxaOrig="1560" w:dyaOrig="760">
          <v:shape id="_x0000_i1133" type="#_x0000_t75" style="width:77.7pt;height:38.85pt" o:ole="">
            <v:imagedata r:id="rId222" o:title=""/>
          </v:shape>
          <o:OLEObject Type="Embed" ProgID="Equation.DSMT4" ShapeID="_x0000_i1133" DrawAspect="Content" ObjectID="_1507022934" r:id="rId223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463F11" w:rsidRPr="008B403F" w:rsidRDefault="00463F11" w:rsidP="00463F11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463F11">
        <w:rPr>
          <w:rFonts w:ascii="Times New Roman" w:hAnsi="Times New Roman" w:cs="Times New Roman"/>
          <w:position w:val="-38"/>
          <w:sz w:val="28"/>
          <w:szCs w:val="28"/>
        </w:rPr>
        <w:object w:dxaOrig="3340" w:dyaOrig="900">
          <v:shape id="_x0000_i1134" type="#_x0000_t75" style="width:166.85pt;height:45.7pt" o:ole="">
            <v:imagedata r:id="rId224" o:title=""/>
          </v:shape>
          <o:OLEObject Type="Embed" ProgID="Equation.DSMT4" ShapeID="_x0000_i1134" DrawAspect="Content" ObjectID="_1507022935" r:id="rId225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</w:p>
    <w:p w:rsidR="00463F11" w:rsidRPr="008B403F" w:rsidRDefault="00463F11" w:rsidP="00463F11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463F11">
        <w:rPr>
          <w:rFonts w:ascii="Times New Roman" w:hAnsi="Times New Roman" w:cs="Times New Roman"/>
          <w:position w:val="-38"/>
          <w:sz w:val="28"/>
          <w:szCs w:val="28"/>
        </w:rPr>
        <w:object w:dxaOrig="3280" w:dyaOrig="900">
          <v:shape id="_x0000_i1135" type="#_x0000_t75" style="width:164.55pt;height:45.7pt" o:ole="">
            <v:imagedata r:id="rId226" o:title=""/>
          </v:shape>
          <o:OLEObject Type="Embed" ProgID="Equation.DSMT4" ShapeID="_x0000_i1135" DrawAspect="Content" ObjectID="_1507022936" r:id="rId227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</w:p>
    <w:p w:rsidR="00463F11" w:rsidRPr="00463F11" w:rsidRDefault="00463F11" w:rsidP="00463F11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en-US"/>
        </w:rPr>
      </w:pPr>
      <w:r w:rsidRPr="00463F11">
        <w:rPr>
          <w:rFonts w:ascii="Times New Roman" w:hAnsi="Times New Roman" w:cs="Times New Roman"/>
          <w:position w:val="-28"/>
          <w:sz w:val="28"/>
          <w:szCs w:val="28"/>
        </w:rPr>
        <w:object w:dxaOrig="4000" w:dyaOrig="780">
          <v:shape id="_x0000_i1136" type="#_x0000_t75" style="width:200pt;height:38.85pt" o:ole="">
            <v:imagedata r:id="rId228" o:title=""/>
          </v:shape>
          <o:OLEObject Type="Embed" ProgID="Equation.DSMT4" ShapeID="_x0000_i1136" DrawAspect="Content" ObjectID="_1507022937" r:id="rId229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63F11" w:rsidRPr="008B403F" w:rsidRDefault="00463F11" w:rsidP="00463F11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2C3472">
        <w:rPr>
          <w:rFonts w:ascii="Times New Roman" w:hAnsi="Times New Roman" w:cs="Times New Roman"/>
          <w:position w:val="-28"/>
          <w:sz w:val="28"/>
          <w:szCs w:val="28"/>
        </w:rPr>
        <w:object w:dxaOrig="2140" w:dyaOrig="720">
          <v:shape id="_x0000_i1137" type="#_x0000_t75" style="width:106.3pt;height:36.55pt" o:ole="">
            <v:imagedata r:id="rId71" o:title=""/>
          </v:shape>
          <o:OLEObject Type="Embed" ProgID="Equation.DSMT4" ShapeID="_x0000_i1137" DrawAspect="Content" ObjectID="_1507022938" r:id="rId230"/>
        </w:object>
      </w:r>
      <w:r w:rsidRPr="005B5F87">
        <w:rPr>
          <w:rFonts w:ascii="Times New Roman" w:hAnsi="Times New Roman" w:cs="Times New Roman"/>
          <w:sz w:val="28"/>
          <w:szCs w:val="28"/>
        </w:rPr>
        <w:t>.</w:t>
      </w:r>
    </w:p>
    <w:p w:rsidR="00463F11" w:rsidRDefault="002A5EB2" w:rsidP="00463F1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8</w:t>
      </w:r>
      <w:r w:rsidR="00463F11">
        <w:rPr>
          <w:rFonts w:ascii="Times New Roman" w:hAnsi="Times New Roman" w:cs="Times New Roman"/>
          <w:sz w:val="28"/>
          <w:szCs w:val="28"/>
        </w:rPr>
        <w:t xml:space="preserve">. </w:t>
      </w:r>
      <w:r w:rsidR="00463F11" w:rsidRPr="002C3472">
        <w:rPr>
          <w:rFonts w:ascii="Times New Roman" w:hAnsi="Times New Roman" w:cs="Times New Roman"/>
          <w:position w:val="-12"/>
          <w:sz w:val="28"/>
          <w:szCs w:val="28"/>
        </w:rPr>
        <w:object w:dxaOrig="2640" w:dyaOrig="440">
          <v:shape id="_x0000_i1138" type="#_x0000_t75" style="width:132.55pt;height:21.7pt" o:ole="">
            <v:imagedata r:id="rId77" o:title=""/>
          </v:shape>
          <o:OLEObject Type="Embed" ProgID="Equation.DSMT4" ShapeID="_x0000_i1138" DrawAspect="Content" ObjectID="_1507022939" r:id="rId231"/>
        </w:object>
      </w:r>
      <w:r w:rsidR="00463F11" w:rsidRPr="00941B37">
        <w:rPr>
          <w:rFonts w:ascii="Times New Roman" w:hAnsi="Times New Roman" w:cs="Times New Roman"/>
          <w:sz w:val="28"/>
          <w:szCs w:val="28"/>
        </w:rPr>
        <w:t>.</w:t>
      </w:r>
    </w:p>
    <w:p w:rsidR="00463F11" w:rsidRPr="00463F11" w:rsidRDefault="00463F11" w:rsidP="00463F11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en-US"/>
        </w:rPr>
      </w:pPr>
      <w:r w:rsidRPr="00463F11">
        <w:rPr>
          <w:rFonts w:ascii="Times New Roman" w:hAnsi="Times New Roman" w:cs="Times New Roman"/>
          <w:position w:val="-12"/>
          <w:sz w:val="28"/>
          <w:szCs w:val="28"/>
        </w:rPr>
        <w:object w:dxaOrig="3700" w:dyaOrig="440">
          <v:shape id="_x0000_i1139" type="#_x0000_t75" style="width:184pt;height:22.85pt" o:ole="">
            <v:imagedata r:id="rId232" o:title=""/>
          </v:shape>
          <o:OLEObject Type="Embed" ProgID="Equation.DSMT4" ShapeID="_x0000_i1139" DrawAspect="Content" ObjectID="_1507022940" r:id="rId233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463F11" w:rsidRPr="008B403F" w:rsidRDefault="00463F11" w:rsidP="00463F11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463F11">
        <w:rPr>
          <w:rFonts w:ascii="Times New Roman" w:hAnsi="Times New Roman" w:cs="Times New Roman"/>
          <w:position w:val="-12"/>
          <w:sz w:val="28"/>
          <w:szCs w:val="28"/>
        </w:rPr>
        <w:object w:dxaOrig="2560" w:dyaOrig="440">
          <v:shape id="_x0000_i1140" type="#_x0000_t75" style="width:128pt;height:21.7pt" o:ole="">
            <v:imagedata r:id="rId234" o:title=""/>
          </v:shape>
          <o:OLEObject Type="Embed" ProgID="Equation.DSMT4" ShapeID="_x0000_i1140" DrawAspect="Content" ObjectID="_1507022941" r:id="rId235"/>
        </w:object>
      </w:r>
      <w:r w:rsidRPr="008B403F">
        <w:rPr>
          <w:rFonts w:ascii="Times New Roman" w:hAnsi="Times New Roman" w:cs="Times New Roman"/>
          <w:sz w:val="28"/>
          <w:szCs w:val="28"/>
        </w:rPr>
        <w:t>,</w:t>
      </w:r>
    </w:p>
    <w:p w:rsidR="00463F11" w:rsidRPr="00701F4E" w:rsidRDefault="00463F11" w:rsidP="00463F11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en-US"/>
        </w:rPr>
      </w:pPr>
      <w:r w:rsidRPr="00463F11">
        <w:rPr>
          <w:rFonts w:ascii="Times New Roman" w:hAnsi="Times New Roman" w:cs="Times New Roman"/>
          <w:position w:val="-12"/>
          <w:sz w:val="28"/>
          <w:szCs w:val="28"/>
        </w:rPr>
        <w:object w:dxaOrig="3640" w:dyaOrig="440">
          <v:shape id="_x0000_i1141" type="#_x0000_t75" style="width:181.7pt;height:21.7pt" o:ole="">
            <v:imagedata r:id="rId236" o:title=""/>
          </v:shape>
          <o:OLEObject Type="Embed" ProgID="Equation.DSMT4" ShapeID="_x0000_i1141" DrawAspect="Content" ObjectID="_1507022942" r:id="rId237"/>
        </w:object>
      </w:r>
    </w:p>
    <w:p w:rsidR="00463F11" w:rsidRDefault="00180193" w:rsidP="00463F11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shape id="Поле 12" o:spid="_x0000_s1031" type="#_x0000_t202" style="position:absolute;left:0;text-align:left;margin-left:302.1pt;margin-top:15.5pt;width:29.8pt;height:21.3pt;z-index:25168691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" filled="f" stroked="f" strokeweight=".5pt">
            <v:textbox style="mso-fit-shape-to-text:t" inset="0,0,0,0">
              <w:txbxContent>
                <w:p w:rsidR="002A5EB2" w:rsidRDefault="002A5EB2" w:rsidP="00463F11">
                  <w:r w:rsidRPr="00275A14">
                    <w:rPr>
                      <w:rFonts w:ascii="Times New Roman" w:hAnsi="Times New Roman" w:cs="Times New Roman"/>
                      <w:position w:val="-4"/>
                      <w:sz w:val="28"/>
                      <w:szCs w:val="28"/>
                    </w:rPr>
                    <w:object w:dxaOrig="240" w:dyaOrig="240">
                      <v:shape id="_x0000_i1156" type="#_x0000_t75" style="width:12.55pt;height:11.45pt" o:ole="">
                        <v:imagedata r:id="rId210" o:title=""/>
                      </v:shape>
                      <o:OLEObject Type="Embed" ProgID="Equation.DSMT4" ShapeID="_x0000_i1156" DrawAspect="Content" ObjectID="_1507022957" r:id="rId238"/>
                    </w:object>
                  </w:r>
                </w:p>
              </w:txbxContent>
            </v:textbox>
          </v:shape>
        </w:pict>
      </w: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shape id="Поле 13" o:spid="_x0000_s1032" type="#_x0000_t202" style="position:absolute;left:0;text-align:left;margin-left:185.1pt;margin-top:15.5pt;width:29.8pt;height:21.3pt;z-index:251687936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" filled="f" stroked="f" strokeweight=".5pt">
            <v:textbox style="mso-fit-shape-to-text:t" inset="0,0,0,0">
              <w:txbxContent>
                <w:p w:rsidR="002A5EB2" w:rsidRDefault="002A5EB2" w:rsidP="00463F11">
                  <w:r w:rsidRPr="00275A14">
                    <w:rPr>
                      <w:rFonts w:ascii="Times New Roman" w:hAnsi="Times New Roman" w:cs="Times New Roman"/>
                      <w:position w:val="-4"/>
                      <w:sz w:val="28"/>
                      <w:szCs w:val="28"/>
                    </w:rPr>
                    <w:object w:dxaOrig="220" w:dyaOrig="160">
                      <v:shape id="_x0000_i1157" type="#_x0000_t75" style="width:11.45pt;height:8pt" o:ole="">
                        <v:imagedata r:id="rId212" o:title=""/>
                      </v:shape>
                      <o:OLEObject Type="Embed" ProgID="Equation.DSMT4" ShapeID="_x0000_i1157" DrawAspect="Content" ObjectID="_1507022958" r:id="rId239"/>
                    </w:object>
                  </w:r>
                </w:p>
              </w:txbxContent>
            </v:textbox>
          </v:shape>
        </w:pict>
      </w: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shape id="Поле 14" o:spid="_x0000_s1033" type="#_x0000_t202" style="position:absolute;left:0;text-align:left;margin-left:48pt;margin-top:15.55pt;width:29.8pt;height:21.3pt;z-index:25168896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" filled="f" stroked="f" strokeweight=".5pt">
            <v:textbox style="mso-fit-shape-to-text:t" inset="0,0,0,0">
              <w:txbxContent>
                <w:p w:rsidR="002A5EB2" w:rsidRDefault="002A5EB2" w:rsidP="00463F11">
                  <w:r w:rsidRPr="00275A14">
                    <w:rPr>
                      <w:rFonts w:ascii="Times New Roman" w:hAnsi="Times New Roman" w:cs="Times New Roman"/>
                      <w:position w:val="-4"/>
                      <w:sz w:val="28"/>
                      <w:szCs w:val="28"/>
                    </w:rPr>
                    <w:object w:dxaOrig="240" w:dyaOrig="240">
                      <v:shape id="_x0000_i1158" type="#_x0000_t75" style="width:12.55pt;height:11.45pt" o:ole="">
                        <v:imagedata r:id="rId210" o:title=""/>
                      </v:shape>
                      <o:OLEObject Type="Embed" ProgID="Equation.DSMT4" ShapeID="_x0000_i1158" DrawAspect="Content" ObjectID="_1507022959" r:id="rId240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Дуга 15" o:spid="_x0000_s1073" style="position:absolute;left:0;text-align:left;margin-left:-82.75pt;margin-top:13.25pt;width:201.4pt;height:39.2pt;z-index:251679744;visibility:visible;mso-width-relative:margin;mso-height-relative:margin;v-text-anchor:middle" coordsize="2557780,49784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" adj="0,,0" path="m1278890,nsc1985201,,2557780,111445,2557780,248920r-1278890,l1278890,xem1278890,nfc1985201,,2557780,111445,2557780,248920e" filled="f" strokecolor="black [3213]" strokeweight="1.5pt">
            <v:stroke joinstyle="round"/>
            <v:formulas/>
            <v:path arrowok="t" o:connecttype="custom" o:connectlocs="1278890,0;2557780,248920" o:connectangles="0,0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Дуга 16" o:spid="_x0000_s1072" style="position:absolute;left:0;text-align:left;margin-left:118.6pt;margin-top:13.5pt;width:2in;height:39.2pt;z-index:251680768;visibility:visible;mso-width-relative:margin;mso-height-relative:margin;v-text-anchor:middle" coordsize="1828800,49784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" adj="0,,0" path="m74,252085nsc-5702,128418,322934,22353,771690,3051v94182,-4051,190112,-4067,284313,-47c1500910,21988,1828801,126329,1828801,248921r-914401,-1l74,252085xem74,252085nfc-5702,128418,322934,22353,771690,3051v94182,-4051,190112,-4067,284313,-47c1500910,21988,1828801,126329,1828801,248921e" filled="f" strokecolor="black [3213]" strokeweight="1.5pt">
            <v:stroke joinstyle="round"/>
            <v:formulas/>
            <v:path arrowok="t" o:connecttype="custom" o:connectlocs="74,252085;771690,3051;1056003,3004;1828801,248921" o:connectangles="0,0,0,0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Дуга 17" o:spid="_x0000_s1071" style="position:absolute;left:0;text-align:left;margin-left:262.6pt;margin-top:13.55pt;width:2in;height:39.25pt;z-index:251681792;visibility:visible;mso-width-relative:margin;mso-height-relative:margin;v-text-anchor:middle" coordsize="1828800,49820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" adj="0,,0" path="m74,252267nsc-5306,136925,280705,35664,691345,7525,771016,2066,853023,-444,935154,64l914400,249102,74,252267xem74,252267nfc-5306,136925,280705,35664,691345,7525,771016,2066,853023,-444,935154,64e" filled="f" strokecolor="black [3213]" strokeweight="1.5pt">
            <v:stroke joinstyle="round"/>
            <v:formulas/>
            <v:path arrowok="t" o:connecttype="custom" o:connectlocs="74,252267;691345,7525;935154,64" o:connectangles="0,0,0"/>
          </v:shape>
        </w:pict>
      </w:r>
    </w:p>
    <w:p w:rsidR="00463F11" w:rsidRDefault="00180193" w:rsidP="00463F11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shape id="Поле 18" o:spid="_x0000_s1034" type="#_x0000_t202" style="position:absolute;left:0;text-align:left;margin-left:258.85pt;margin-top:21.75pt;width:29.8pt;height:21.3pt;z-index:251684864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" filled="f" stroked="f" strokeweight=".5pt">
            <v:textbox style="mso-fit-shape-to-text:t" inset="0,0,0,0">
              <w:txbxContent>
                <w:p w:rsidR="002A5EB2" w:rsidRDefault="002A5EB2" w:rsidP="00463F11">
                  <w:r w:rsidRPr="00463F11">
                    <w:rPr>
                      <w:rFonts w:ascii="Times New Roman" w:hAnsi="Times New Roman" w:cs="Times New Roman"/>
                      <w:position w:val="-4"/>
                      <w:sz w:val="28"/>
                      <w:szCs w:val="28"/>
                    </w:rPr>
                    <w:object w:dxaOrig="220" w:dyaOrig="279">
                      <v:shape id="_x0000_i1159" type="#_x0000_t75" style="width:11.45pt;height:13.7pt" o:ole="">
                        <v:imagedata r:id="rId241" o:title=""/>
                      </v:shape>
                      <o:OLEObject Type="Embed" ProgID="Equation.DSMT4" ShapeID="_x0000_i1159" DrawAspect="Content" ObjectID="_1507022960" r:id="rId242"/>
                    </w:object>
                  </w:r>
                </w:p>
              </w:txbxContent>
            </v:textbox>
          </v:shape>
        </w:pict>
      </w: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shape id="Поле 19" o:spid="_x0000_s1035" type="#_x0000_t202" style="position:absolute;left:0;text-align:left;margin-left:106.75pt;margin-top:21.75pt;width:29.85pt;height:21.35pt;z-index:25168588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" filled="f" stroked="f" strokeweight=".5pt">
            <v:textbox style="mso-fit-shape-to-text:t" inset="0,0,0,0">
              <w:txbxContent>
                <w:p w:rsidR="002A5EB2" w:rsidRDefault="002A5EB2" w:rsidP="00463F11">
                  <w:r w:rsidRPr="00463F11">
                    <w:rPr>
                      <w:rFonts w:ascii="Times New Roman" w:hAnsi="Times New Roman" w:cs="Times New Roman"/>
                      <w:position w:val="-4"/>
                      <w:sz w:val="28"/>
                      <w:szCs w:val="28"/>
                    </w:rPr>
                    <w:object w:dxaOrig="340" w:dyaOrig="279">
                      <v:shape id="_x0000_i1160" type="#_x0000_t75" style="width:17.15pt;height:13.7pt" o:ole="">
                        <v:imagedata r:id="rId243" o:title=""/>
                      </v:shape>
                      <o:OLEObject Type="Embed" ProgID="Equation.DSMT4" ShapeID="_x0000_i1160" DrawAspect="Content" ObjectID="_1507022961" r:id="rId244"/>
                    </w:object>
                  </w:r>
                </w:p>
              </w:txbxContent>
            </v:textbox>
          </v:shape>
        </w:pict>
      </w: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oval id="Овал 20" o:spid="_x0000_s1068" style="position:absolute;left:0;text-align:left;margin-left:258.65pt;margin-top:4.85pt;width:7.65pt;height:7.65pt;z-index:25168281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" fillcolor="white [3212]" strokecolor="black [3213]" strokeweight="2pt"/>
        </w:pict>
      </w: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oval id="Овал 21" o:spid="_x0000_s1067" style="position:absolute;left:0;text-align:left;margin-left:114.65pt;margin-top:4.85pt;width:7.65pt;height:7.65pt;z-index:25168384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" fillcolor="white [3212]" strokecolor="black [3213]" strokeweight="2p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Прямая со стрелкой 22" o:spid="_x0000_s1066" type="#_x0000_t32" style="position:absolute;left:0;text-align:left;margin-left:16.05pt;margin-top:8.5pt;width:337.8pt;height:0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" strokecolor="black [3213]" strokeweight="1.5pt">
            <v:stroke endarrow="classic" endarrowlength="long"/>
          </v:shape>
        </w:pict>
      </w:r>
    </w:p>
    <w:p w:rsidR="00463F11" w:rsidRDefault="00463F11" w:rsidP="00463F11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en-US"/>
        </w:rPr>
      </w:pPr>
    </w:p>
    <w:p w:rsidR="00463F11" w:rsidRPr="00463F11" w:rsidRDefault="00701F4E" w:rsidP="00463F11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en-US"/>
        </w:rPr>
      </w:pPr>
      <w:r w:rsidRPr="00701F4E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142" type="#_x0000_t75" style="width:59.45pt;height:18.3pt" o:ole="">
            <v:imagedata r:id="rId245" o:title=""/>
          </v:shape>
          <o:OLEObject Type="Embed" ProgID="Equation.DSMT4" ShapeID="_x0000_i1142" DrawAspect="Content" ObjectID="_1507022943" r:id="rId246"/>
        </w:object>
      </w:r>
      <w:r w:rsidR="00463F11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63F11" w:rsidRPr="008B403F" w:rsidRDefault="00463F11" w:rsidP="00463F11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</w:t>
      </w:r>
      <w:r w:rsidR="00701F4E" w:rsidRPr="00701F4E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143" type="#_x0000_t75" style="width:59.45pt;height:18.3pt" o:ole="">
            <v:imagedata r:id="rId245" o:title=""/>
          </v:shape>
          <o:OLEObject Type="Embed" ProgID="Equation.DSMT4" ShapeID="_x0000_i1143" DrawAspect="Content" ObjectID="_1507022944" r:id="rId247"/>
        </w:object>
      </w:r>
      <w:r w:rsidRPr="005B5F87">
        <w:rPr>
          <w:rFonts w:ascii="Times New Roman" w:hAnsi="Times New Roman" w:cs="Times New Roman"/>
          <w:sz w:val="28"/>
          <w:szCs w:val="28"/>
        </w:rPr>
        <w:t>.</w:t>
      </w:r>
    </w:p>
    <w:p w:rsidR="00037E85" w:rsidRDefault="002A5EB2" w:rsidP="00037E85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9</w:t>
      </w:r>
      <w:r w:rsidR="00037E85">
        <w:rPr>
          <w:rFonts w:ascii="Times New Roman" w:hAnsi="Times New Roman" w:cs="Times New Roman"/>
          <w:sz w:val="28"/>
          <w:szCs w:val="28"/>
        </w:rPr>
        <w:t xml:space="preserve">. </w:t>
      </w:r>
      <w:r w:rsidR="00037E85" w:rsidRPr="002C3472">
        <w:rPr>
          <w:rFonts w:ascii="Times New Roman" w:hAnsi="Times New Roman" w:cs="Times New Roman"/>
          <w:position w:val="-28"/>
          <w:sz w:val="28"/>
          <w:szCs w:val="28"/>
        </w:rPr>
        <w:object w:dxaOrig="4320" w:dyaOrig="720">
          <v:shape id="_x0000_i1144" type="#_x0000_t75" style="width:3in;height:36.55pt" o:ole="">
            <v:imagedata r:id="rId87" o:title=""/>
          </v:shape>
          <o:OLEObject Type="Embed" ProgID="Equation.DSMT4" ShapeID="_x0000_i1144" DrawAspect="Content" ObjectID="_1507022945" r:id="rId248"/>
        </w:object>
      </w:r>
      <w:r w:rsidR="00037E85" w:rsidRPr="00941B37">
        <w:rPr>
          <w:rFonts w:ascii="Times New Roman" w:hAnsi="Times New Roman" w:cs="Times New Roman"/>
          <w:sz w:val="28"/>
          <w:szCs w:val="28"/>
        </w:rPr>
        <w:t>.</w:t>
      </w:r>
    </w:p>
    <w:p w:rsidR="00037E85" w:rsidRDefault="00180193" w:rsidP="00037E85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Дуга 39" o:spid="_x0000_s1062" style="position:absolute;left:0;text-align:left;margin-left:-211.5pt;margin-top:72.15pt;width:474.35pt;height:68.2pt;flip:x;z-index:251694080;visibility:visible;mso-width-relative:margin;mso-height-relative:margin;v-text-anchor:middle" coordsize="6024282,86614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" adj="0,,0" path="m873,443493nsc-36143,222432,1091132,32866,2615752,3766,2759101,1030,2903634,-218,3048229,31r-36088,433039l873,443493xem873,443493nfc-36143,222432,1091132,32866,2615752,3766,2759101,1030,2903634,-218,3048229,31e" filled="f" strokecolor="black [3213]" strokeweight="1.5pt">
            <v:stroke joinstyle="round"/>
            <v:formulas/>
            <v:path arrowok="t" o:connecttype="custom" o:connectlocs="873,443493;2615752,3766;3048229,31" o:connectangles="0,0,0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Дуга 38" o:spid="_x0000_s1061" style="position:absolute;left:0;text-align:left;margin-left:118.25pt;margin-top:72.15pt;width:439.85pt;height:68.5pt;z-index:251693056;visibility:visible;mso-width-relative:margin;mso-height-relative:margin;v-text-anchor:middle" coordsize="5586293,86986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" adj="0,,0" path="m690,444598nsc-30415,226700,979025,38862,2361940,5215,2504594,1744,2648762,1,2793148,1v,144977,-1,289954,-1,434931l690,444598xem690,444598nfc-30415,226700,979025,38862,2361940,5215,2504594,1744,2648762,1,2793148,1e" filled="f" strokecolor="black [3213]" strokeweight="1.5pt">
            <v:stroke joinstyle="round"/>
            <v:formulas/>
            <v:path arrowok="t" o:connecttype="custom" o:connectlocs="690,444598;2361940,5215;2793148,1" o:connectangles="0,0,0"/>
          </v:shape>
        </w:pict>
      </w:r>
      <w:r w:rsidR="00037E85" w:rsidRPr="00037E85">
        <w:rPr>
          <w:rFonts w:ascii="Times New Roman" w:hAnsi="Times New Roman" w:cs="Times New Roman"/>
          <w:position w:val="-56"/>
          <w:sz w:val="28"/>
          <w:szCs w:val="28"/>
        </w:rPr>
        <w:object w:dxaOrig="2900" w:dyaOrig="1260">
          <v:shape id="_x0000_i1145" type="#_x0000_t75" style="width:2in;height:65.15pt" o:ole="">
            <v:imagedata r:id="rId249" o:title=""/>
          </v:shape>
          <o:OLEObject Type="Embed" ProgID="Equation.DSMT4" ShapeID="_x0000_i1145" DrawAspect="Content" ObjectID="_1507022946" r:id="rId250"/>
        </w:object>
      </w:r>
    </w:p>
    <w:p w:rsidR="00037E85" w:rsidRDefault="00037E85" w:rsidP="00037E85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</w:p>
    <w:p w:rsidR="00037E85" w:rsidRDefault="00180193" w:rsidP="00037E85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oval id="Овал 46" o:spid="_x0000_s1059" style="position:absolute;left:0;text-align:left;margin-left:188.45pt;margin-top:4.85pt;width:7.65pt;height:7.65pt;z-index:25170534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" fillcolor="white [3212]" strokecolor="black [3213]" strokeweight="2pt"/>
        </w:pict>
      </w: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shape id="Поле 45" o:spid="_x0000_s1036" type="#_x0000_t202" style="position:absolute;left:0;text-align:left;margin-left:184.75pt;margin-top:21.75pt;width:29.8pt;height:21.3pt;z-index:251703296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" filled="f" stroked="f" strokeweight=".5pt">
            <v:textbox style="mso-fit-shape-to-text:t" inset="0,0,0,0">
              <w:txbxContent>
                <w:p w:rsidR="002A5EB2" w:rsidRDefault="002A5EB2" w:rsidP="00037E85">
                  <w:r w:rsidRPr="00037E85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object w:dxaOrig="200" w:dyaOrig="300">
                      <v:shape id="_x0000_i1161" type="#_x0000_t75" style="width:10.3pt;height:14.85pt" o:ole="">
                        <v:imagedata r:id="rId251" o:title=""/>
                      </v:shape>
                      <o:OLEObject Type="Embed" ProgID="Equation.DSMT4" ShapeID="_x0000_i1161" DrawAspect="Content" ObjectID="_1507022962" r:id="rId252"/>
                    </w:object>
                  </w:r>
                </w:p>
              </w:txbxContent>
            </v:textbox>
          </v:shape>
        </w:pict>
      </w: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shape id="Поле 41" o:spid="_x0000_s1037" type="#_x0000_t202" style="position:absolute;left:0;text-align:left;margin-left:113.95pt;margin-top:21.75pt;width:29.8pt;height:21.3pt;z-index:251698176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" filled="f" stroked="f" strokeweight=".5pt">
            <v:textbox style="mso-fit-shape-to-text:t" inset="0,0,0,0">
              <w:txbxContent>
                <w:p w:rsidR="002A5EB2" w:rsidRDefault="002A5EB2" w:rsidP="00037E85">
                  <w:r w:rsidRPr="00037E85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object w:dxaOrig="200" w:dyaOrig="300">
                      <v:shape id="_x0000_i1162" type="#_x0000_t75" style="width:10.3pt;height:14.85pt" o:ole="">
                        <v:imagedata r:id="rId253" o:title=""/>
                      </v:shape>
                      <o:OLEObject Type="Embed" ProgID="Equation.DSMT4" ShapeID="_x0000_i1162" DrawAspect="Content" ObjectID="_1507022963" r:id="rId254"/>
                    </w:object>
                  </w:r>
                </w:p>
              </w:txbxContent>
            </v:textbox>
          </v:shape>
        </w:pict>
      </w: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shape id="Поле 40" o:spid="_x0000_s1038" type="#_x0000_t202" style="position:absolute;left:0;text-align:left;margin-left:258.85pt;margin-top:21.75pt;width:29.8pt;height:21.3pt;z-index:25169715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" filled="f" stroked="f" strokeweight=".5pt">
            <v:textbox style="mso-fit-shape-to-text:t" inset="0,0,0,0">
              <w:txbxContent>
                <w:p w:rsidR="002A5EB2" w:rsidRDefault="002A5EB2" w:rsidP="00037E85">
                  <w:r w:rsidRPr="00463F11">
                    <w:rPr>
                      <w:rFonts w:ascii="Times New Roman" w:hAnsi="Times New Roman" w:cs="Times New Roman"/>
                      <w:position w:val="-4"/>
                      <w:sz w:val="28"/>
                      <w:szCs w:val="28"/>
                    </w:rPr>
                    <w:object w:dxaOrig="320" w:dyaOrig="279">
                      <v:shape id="_x0000_i1163" type="#_x0000_t75" style="width:16pt;height:13.7pt" o:ole="">
                        <v:imagedata r:id="rId255" o:title=""/>
                      </v:shape>
                      <o:OLEObject Type="Embed" ProgID="Equation.DSMT4" ShapeID="_x0000_i1163" DrawAspect="Content" ObjectID="_1507022964" r:id="rId256"/>
                    </w:object>
                  </w:r>
                </w:p>
              </w:txbxContent>
            </v:textbox>
          </v:shape>
        </w:pict>
      </w: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oval id="Овал 42" o:spid="_x0000_s1055" style="position:absolute;left:0;text-align:left;margin-left:258.65pt;margin-top:4.85pt;width:7.65pt;height:7.65pt;z-index:25169510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" fillcolor="black [3213]" strokecolor="black [3213]" strokeweight="2pt"/>
        </w:pict>
      </w:r>
      <w:r w:rsidRPr="00180193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pict>
          <v:oval id="Овал 43" o:spid="_x0000_s1054" style="position:absolute;left:0;text-align:left;margin-left:114.65pt;margin-top:4.85pt;width:7.65pt;height:7.65pt;z-index:2516961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" fillcolor="white [3212]" strokecolor="black [3213]" strokeweight="2p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Прямая со стрелкой 44" o:spid="_x0000_s1053" type="#_x0000_t32" style="position:absolute;left:0;text-align:left;margin-left:16.05pt;margin-top:8.5pt;width:337.8pt;height:0;z-index:251691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" strokecolor="black [3213]" strokeweight="1.5pt">
            <v:stroke endarrow="classic" endarrowlength="long"/>
          </v:shape>
        </w:pict>
      </w:r>
    </w:p>
    <w:p w:rsidR="00037E85" w:rsidRDefault="00037E85" w:rsidP="00037E85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  <w:lang w:val="en-US"/>
        </w:rPr>
      </w:pPr>
    </w:p>
    <w:p w:rsidR="002A5EB2" w:rsidRPr="001A00D8" w:rsidRDefault="002A5EB2" w:rsidP="002A5EB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A00D8">
        <w:rPr>
          <w:rFonts w:ascii="Times New Roman" w:hAnsi="Times New Roman" w:cs="Times New Roman"/>
          <w:sz w:val="28"/>
          <w:szCs w:val="28"/>
        </w:rPr>
        <w:t xml:space="preserve">10. В прямоугольном треугольнике дана гипотенуза </w:t>
      </w:r>
      <w:r w:rsidRPr="002C3472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146" type="#_x0000_t75" style="width:36.55pt;height:14.85pt" o:ole="">
            <v:imagedata r:id="rId97" o:title=""/>
          </v:shape>
          <o:OLEObject Type="Embed" ProgID="Equation.DSMT4" ShapeID="_x0000_i1146" DrawAspect="Content" ObjectID="_1507022947" r:id="rId257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 и катет </w:t>
      </w:r>
      <w:r w:rsidRPr="002C347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147" type="#_x0000_t75" style="width:30.85pt;height:14.85pt" o:ole="">
            <v:imagedata r:id="rId99" o:title=""/>
          </v:shape>
          <o:OLEObject Type="Embed" ProgID="Equation.DSMT4" ShapeID="_x0000_i1147" DrawAspect="Content" ObjectID="_1507022948" r:id="rId258"/>
        </w:object>
      </w:r>
      <w:r w:rsidRPr="001A00D8">
        <w:rPr>
          <w:rFonts w:ascii="Times New Roman" w:hAnsi="Times New Roman" w:cs="Times New Roman"/>
          <w:sz w:val="28"/>
          <w:szCs w:val="28"/>
        </w:rPr>
        <w:t xml:space="preserve">. Найти синус угла, противолежащего катету </w:t>
      </w:r>
      <w:r w:rsidRPr="002C347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48" type="#_x0000_t75" style="width:11.45pt;height:11.45pt" o:ole="">
            <v:imagedata r:id="rId101" o:title=""/>
          </v:shape>
          <o:OLEObject Type="Embed" ProgID="Equation.DSMT4" ShapeID="_x0000_i1148" DrawAspect="Content" ObjectID="_1507022949" r:id="rId259"/>
        </w:object>
      </w:r>
      <w:r w:rsidRPr="001A00D8">
        <w:rPr>
          <w:rFonts w:ascii="Times New Roman" w:hAnsi="Times New Roman" w:cs="Times New Roman"/>
          <w:sz w:val="28"/>
          <w:szCs w:val="28"/>
        </w:rPr>
        <w:t>.</w:t>
      </w:r>
    </w:p>
    <w:p w:rsidR="002A5EB2" w:rsidRPr="00E2041F" w:rsidRDefault="00E2041F" w:rsidP="002A5EB2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E2041F">
        <w:rPr>
          <w:rFonts w:ascii="Times New Roman" w:hAnsi="Times New Roman" w:cs="Times New Roman"/>
          <w:position w:val="-28"/>
          <w:sz w:val="28"/>
          <w:szCs w:val="28"/>
        </w:rPr>
        <w:object w:dxaOrig="2320" w:dyaOrig="720">
          <v:shape id="_x0000_i1149" type="#_x0000_t75" style="width:116.55pt;height:36.55pt" o:ole="">
            <v:imagedata r:id="rId260" o:title=""/>
          </v:shape>
          <o:OLEObject Type="Embed" ProgID="Equation.DSMT4" ShapeID="_x0000_i1149" DrawAspect="Content" ObjectID="_1507022950" r:id="rId261"/>
        </w:object>
      </w:r>
      <w:r w:rsidR="00180193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Группа 55" o:spid="_x0000_s1039" style="position:absolute;left:0;text-align:left;margin-left:302.15pt;margin-top:16.1pt;width:199.95pt;height:126.3pt;z-index:251717632;mso-position-horizontal-relative:text;mso-position-vertical-relative:text" coordsize="25398,160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Прямоугольный треугольник 48" o:spid="_x0000_s1040" type="#_x0000_t6" style="position:absolute;left:2698;width:15061;height:852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grfr4A&#10;AADbAAAADwAAAGRycy9kb3ducmV2LnhtbERPy4rCMBTdC/5DuMLsbKoMItUooihuBrTzWF+aa1NM&#10;bkoTtfP3ZiG4PJz3ct07K+7UhcazgkmWgyCuvG64VvDzvR/PQYSIrNF6JgX/FGC9Gg6WWGj/4DPd&#10;y1iLFMKhQAUmxraQMlSGHIbMt8SJu/jOYUywq6Xu8JHCnZXTPJ9Jhw2nBoMtbQ1V1/LmFBxwdzOb&#10;fPpVntzZtn8X/LUlKvUx6jcLEJH6+Ba/3Eet4DONTV/SD5CrJ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NoK36+AAAA2wAAAA8AAAAAAAAAAAAAAAAAmAIAAGRycy9kb3ducmV2&#10;LnhtbFBLBQYAAAAABAAEAPUAAACDAwAAAAA=&#10;" filled="f" strokecolor="black [3213]" strokeweight="2pt"/>
            <v:shape id="Поле 49" o:spid="_x0000_s1041" type="#_x0000_t202" style="position:absolute;left:10346;top:1283;width:1276;height:323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b5QsMA&#10;AADbAAAADwAAAGRycy9kb3ducmV2LnhtbESPQWvCQBSE74X+h+UVvNWNrZQasxGVRnoq1Hjw+Mg+&#10;k2j2bdjdxvjv3UKhx2FmvmGy1Wg6MZDzrWUFs2kCgriyuuVawaEsnt9B+ICssbNMCm7kYZU/PmSY&#10;anvlbxr2oRYRwj5FBU0IfSqlrxoy6Ke2J47eyTqDIUpXS+3wGuGmky9J8iYNthwXGuxp21B12f8Y&#10;BduiLN1A3nVH2hWv56/NnD5GpSZP43oJItAY/sN/7U+tYL6A3y/xB8j8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Mb5QsMAAADbAAAADwAAAAAAAAAAAAAAAACYAgAAZHJzL2Rv&#10;d25yZXYueG1sUEsFBgAAAAAEAAQA9QAAAIgDAAAAAA==&#10;" filled="f" stroked="f" strokeweight=".5pt">
              <v:textbox style="mso-fit-shape-to-text:t" inset="0,0,0,0">
                <w:txbxContent>
                  <w:p w:rsidR="002A5EB2" w:rsidRDefault="002A5EB2" w:rsidP="00037E85">
                    <w:r w:rsidRPr="00037E85">
                      <w:rPr>
                        <w:rFonts w:ascii="Times New Roman" w:hAnsi="Times New Roman" w:cs="Times New Roman"/>
                        <w:position w:val="-6"/>
                        <w:sz w:val="28"/>
                        <w:szCs w:val="28"/>
                      </w:rPr>
                      <w:object w:dxaOrig="200" w:dyaOrig="240">
                        <v:shape id="_x0000_i1164" type="#_x0000_t75" style="width:10.3pt;height:11.45pt" o:ole="">
                          <v:imagedata r:id="rId262" o:title=""/>
                        </v:shape>
                        <o:OLEObject Type="Embed" ProgID="Equation.DSMT4" ShapeID="_x0000_i1164" DrawAspect="Content" ObjectID="_1507022965" r:id="rId263"/>
                      </w:object>
                    </w:r>
                  </w:p>
                </w:txbxContent>
              </v:textbox>
            </v:shape>
            <v:shape id="Поле 50" o:spid="_x0000_s1042" type="#_x0000_t202" style="position:absolute;top:3748;width:1461;height:323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XGAsEA&#10;AADbAAAADwAAAGRycy9kb3ducmV2LnhtbERPu27CMBTdkfgH6yJ1A6cPKhRwIkBN1QmpCQPjVXyb&#10;pI2vI9sN6d/XAxLj0Xnv8sn0YiTnO8sKHlcJCOLa6o4bBeeqWG5A+ICssbdMCv7IQ57NZztMtb3y&#10;J41laEQMYZ+igjaEIZXS1y0Z9Cs7EEfuyzqDIULXSO3wGsNNL5+S5FUa7Dg2tDjQsaX6p/w1Co5F&#10;VbmRvOsv9F48f58OL/Q2KfWwmPZbEIGmcBff3B9awTquj1/iD5DZ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AlxgLBAAAA2wAAAA8AAAAAAAAAAAAAAAAAmAIAAGRycy9kb3du&#10;cmV2LnhtbFBLBQYAAAAABAAEAPUAAACGAwAAAAA=&#10;" filled="f" stroked="f" strokeweight=".5pt">
              <v:textbox style="mso-fit-shape-to-text:t" inset="0,0,0,0">
                <w:txbxContent>
                  <w:p w:rsidR="002A5EB2" w:rsidRDefault="002A5EB2" w:rsidP="00037E85">
                    <w:r w:rsidRPr="00037E85">
                      <w:rPr>
                        <w:rFonts w:ascii="Times New Roman" w:hAnsi="Times New Roman" w:cs="Times New Roman"/>
                        <w:position w:val="-6"/>
                        <w:sz w:val="28"/>
                        <w:szCs w:val="28"/>
                      </w:rPr>
                      <w:object w:dxaOrig="220" w:dyaOrig="240">
                        <v:shape id="_x0000_i1165" type="#_x0000_t75" style="width:11.45pt;height:11.45pt" o:ole="">
                          <v:imagedata r:id="rId264" o:title=""/>
                        </v:shape>
                        <o:OLEObject Type="Embed" ProgID="Equation.DSMT4" ShapeID="_x0000_i1165" DrawAspect="Content" ObjectID="_1507022966" r:id="rId265"/>
                      </w:object>
                    </w:r>
                  </w:p>
                </w:txbxContent>
              </v:textbox>
            </v:shape>
            <v:shape id="Дуга 52" o:spid="_x0000_s1043" style="position:absolute;left:10349;top:995;width:15049;height:15050;flip:x;visibility:visible;v-text-anchor:middle" coordsize="1504950,15049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no/cIA&#10;AADbAAAADwAAAGRycy9kb3ducmV2LnhtbESPUWvCQBCE3wv9D8cWfKsXBW1JPUUKgiBCjUJfl+w2&#10;F83thdw1xn/fE4Q+DjPzDbNYDa5RPXeh9mJgMs5AsZSeaqkMnI6b13dQIaIQNl7YwI0DrJbPTwvM&#10;yV/lwH0RK5UgEnI0YGNsc61DadlhGPuWJXk/vnMYk+wqTR1eE9w1epplc+2wlrRgseVPy+Wl+HUG&#10;jnSevO2+/cxuN1/9JRbkiPbGjF6G9QeoyEP8Dz/aWzIwm8L9S/oBe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Cej9wgAAANsAAAAPAAAAAAAAAAAAAAAAAJgCAABkcnMvZG93&#10;bnJldi54bWxQSwUGAAAAAAQABAD1AAAAhwMAAAAA&#10;" adj="0,,0" path="m1405568,378725nsc1470691,492522,1504950,621361,1504950,752475r-752475,l1405568,378725xem1405568,378725nfc1470691,492522,1504950,621361,1504950,752475e" filled="f" strokecolor="black [3213]" strokeweight="1.5pt">
              <v:stroke joinstyle="round"/>
              <v:formulas/>
              <v:path arrowok="t" o:connecttype="custom" o:connectlocs="1405568,378725;1504950,752475" o:connectangles="0,0"/>
            </v:shape>
            <v:shape id="Поле 53" o:spid="_x0000_s1044" type="#_x0000_t202" style="position:absolute;left:8460;top:5240;width:1594;height:323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dYdcMA&#10;AADbAAAADwAAAGRycy9kb3ducmV2LnhtbESPQWvCQBSE74X+h+UVeqsbtS0SsxGVRnoq1Hjw+Mg+&#10;k2j2bdhdY/z33UKhx2FmvmGy1Wg6MZDzrWUF00kCgriyuuVawaEsXhYgfEDW2FkmBXfysMofHzJM&#10;tb3xNw37UIsIYZ+igiaEPpXSVw0Z9BPbE0fvZJ3BEKWrpXZ4i3DTyVmSvEuDLceFBnvaNlRd9lej&#10;YFuUpRvIu+5Iu2J+/tq80seo1PPTuF6CCDSG//Bf+1MreJvD75f4A2T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PdYdcMAAADbAAAADwAAAAAAAAAAAAAAAACYAgAAZHJzL2Rv&#10;d25yZXYueG1sUEsFBgAAAAAEAAQA9QAAAIgDAAAAAA==&#10;" filled="f" stroked="f" strokeweight=".5pt">
              <v:textbox style="mso-fit-shape-to-text:t" inset="0,0,0,0">
                <w:txbxContent>
                  <w:p w:rsidR="002A5EB2" w:rsidRDefault="002A5EB2" w:rsidP="00037E85">
                    <w:r w:rsidRPr="00037E85">
                      <w:rPr>
                        <w:rFonts w:ascii="Times New Roman" w:hAnsi="Times New Roman" w:cs="Times New Roman"/>
                        <w:position w:val="-6"/>
                        <w:sz w:val="28"/>
                        <w:szCs w:val="28"/>
                      </w:rPr>
                      <w:object w:dxaOrig="260" w:dyaOrig="240">
                        <v:shape id="_x0000_i1166" type="#_x0000_t75" style="width:12.55pt;height:11.45pt" o:ole="">
                          <v:imagedata r:id="rId266" o:title=""/>
                        </v:shape>
                        <o:OLEObject Type="Embed" ProgID="Equation.DSMT4" ShapeID="_x0000_i1166" DrawAspect="Content" ObjectID="_1507022967" r:id="rId267"/>
                      </w:object>
                    </w:r>
                  </w:p>
                </w:txbxContent>
              </v:textbox>
            </v:shape>
          </v:group>
        </w:pict>
      </w:r>
    </w:p>
    <w:p w:rsidR="00E2041F" w:rsidRPr="008B403F" w:rsidRDefault="00E2041F" w:rsidP="00E2041F">
      <w:pPr>
        <w:spacing w:after="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:</w:t>
      </w:r>
      <w:r w:rsidRPr="002A5EB2">
        <w:rPr>
          <w:rFonts w:ascii="Times New Roman" w:hAnsi="Times New Roman" w:cs="Times New Roman"/>
          <w:sz w:val="28"/>
          <w:szCs w:val="28"/>
        </w:rPr>
        <w:t xml:space="preserve"> </w:t>
      </w:r>
      <w:r w:rsidRPr="002C3472">
        <w:rPr>
          <w:rFonts w:ascii="Times New Roman" w:hAnsi="Times New Roman" w:cs="Times New Roman"/>
          <w:position w:val="-6"/>
          <w:sz w:val="28"/>
          <w:szCs w:val="28"/>
        </w:rPr>
        <w:object w:dxaOrig="1480" w:dyaOrig="300">
          <v:shape id="_x0000_i1150" type="#_x0000_t75" style="width:74.3pt;height:14.85pt" o:ole="">
            <v:imagedata r:id="rId103" o:title=""/>
          </v:shape>
          <o:OLEObject Type="Embed" ProgID="Equation.DSMT4" ShapeID="_x0000_i1150" DrawAspect="Content" ObjectID="_1507022951" r:id="rId268"/>
        </w:object>
      </w:r>
      <w:bookmarkStart w:id="4" w:name="_GoBack"/>
      <w:bookmarkEnd w:id="4"/>
      <w:r w:rsidRPr="005B5F87">
        <w:rPr>
          <w:rFonts w:ascii="Times New Roman" w:hAnsi="Times New Roman" w:cs="Times New Roman"/>
          <w:sz w:val="28"/>
          <w:szCs w:val="28"/>
        </w:rPr>
        <w:t>.</w:t>
      </w:r>
    </w:p>
    <w:p w:rsidR="008B403F" w:rsidRPr="008B403F" w:rsidRDefault="008B403F" w:rsidP="008B40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sectPr w:rsidR="008B403F" w:rsidRPr="008B403F" w:rsidSect="001C077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C02C9E"/>
    <w:multiLevelType w:val="hybridMultilevel"/>
    <w:tmpl w:val="D4BE309A"/>
    <w:lvl w:ilvl="0" w:tplc="0A6043E6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3340AB4"/>
    <w:multiLevelType w:val="hybridMultilevel"/>
    <w:tmpl w:val="29A4DC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6"/>
  <w:defaultTabStop w:val="708"/>
  <w:drawingGridHorizontalSpacing w:val="110"/>
  <w:displayHorizontalDrawingGridEvery w:val="2"/>
  <w:characterSpacingControl w:val="doNotCompress"/>
  <w:compat/>
  <w:rsids>
    <w:rsidRoot w:val="001A00D8"/>
    <w:rsid w:val="000014C7"/>
    <w:rsid w:val="00037E85"/>
    <w:rsid w:val="00180193"/>
    <w:rsid w:val="001A00D8"/>
    <w:rsid w:val="001C0776"/>
    <w:rsid w:val="00275A14"/>
    <w:rsid w:val="002A5EB2"/>
    <w:rsid w:val="002C3472"/>
    <w:rsid w:val="002D4C4B"/>
    <w:rsid w:val="003970AF"/>
    <w:rsid w:val="00400CA6"/>
    <w:rsid w:val="00463F11"/>
    <w:rsid w:val="004A33BB"/>
    <w:rsid w:val="005B5F87"/>
    <w:rsid w:val="00701F4E"/>
    <w:rsid w:val="00715B5A"/>
    <w:rsid w:val="00855470"/>
    <w:rsid w:val="008B403F"/>
    <w:rsid w:val="008D7C7B"/>
    <w:rsid w:val="0090652E"/>
    <w:rsid w:val="00941B37"/>
    <w:rsid w:val="00A45FD8"/>
    <w:rsid w:val="00B0594F"/>
    <w:rsid w:val="00D71C66"/>
    <w:rsid w:val="00E20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4" type="connector" idref="#Прямая со стрелкой 22"/>
        <o:r id="V:Rule5" type="connector" idref="#Прямая со стрелкой 1"/>
        <o:r id="V:Rule6" type="connector" idref="#Прямая со стрелкой 4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652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55470"/>
    <w:pPr>
      <w:ind w:left="720"/>
      <w:contextualSpacing/>
    </w:pPr>
  </w:style>
  <w:style w:type="paragraph" w:styleId="a4">
    <w:name w:val="Revision"/>
    <w:hidden/>
    <w:uiPriority w:val="99"/>
    <w:semiHidden/>
    <w:rsid w:val="00400CA6"/>
    <w:pPr>
      <w:spacing w:after="0" w:line="240" w:lineRule="auto"/>
    </w:pPr>
  </w:style>
  <w:style w:type="paragraph" w:styleId="a5">
    <w:name w:val="Balloon Text"/>
    <w:basedOn w:val="a"/>
    <w:link w:val="a6"/>
    <w:uiPriority w:val="99"/>
    <w:semiHidden/>
    <w:unhideWhenUsed/>
    <w:rsid w:val="00400C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00CA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55470"/>
    <w:pPr>
      <w:ind w:left="720"/>
      <w:contextualSpacing/>
    </w:pPr>
  </w:style>
  <w:style w:type="paragraph" w:styleId="a4">
    <w:name w:val="Revision"/>
    <w:hidden/>
    <w:uiPriority w:val="99"/>
    <w:semiHidden/>
    <w:rsid w:val="00400CA6"/>
    <w:pPr>
      <w:spacing w:after="0" w:line="240" w:lineRule="auto"/>
    </w:pPr>
  </w:style>
  <w:style w:type="paragraph" w:styleId="a5">
    <w:name w:val="Balloon Text"/>
    <w:basedOn w:val="a"/>
    <w:link w:val="a6"/>
    <w:uiPriority w:val="99"/>
    <w:semiHidden/>
    <w:unhideWhenUsed/>
    <w:rsid w:val="00400C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00CA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7.bin"/><Relationship Id="rId107" Type="http://schemas.openxmlformats.org/officeDocument/2006/relationships/image" Target="media/image52.wmf"/><Relationship Id="rId268" Type="http://schemas.openxmlformats.org/officeDocument/2006/relationships/oleObject" Target="embeddings/oleObject14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oleObject" Target="embeddings/oleObject108.bin"/><Relationship Id="rId237" Type="http://schemas.openxmlformats.org/officeDocument/2006/relationships/oleObject" Target="embeddings/oleObject120.bin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41.wmf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9.wmf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8.bin"/><Relationship Id="rId269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217" Type="http://schemas.openxmlformats.org/officeDocument/2006/relationships/image" Target="media/image104.wmf"/><Relationship Id="rId6" Type="http://schemas.openxmlformats.org/officeDocument/2006/relationships/image" Target="media/image1.png"/><Relationship Id="rId238" Type="http://schemas.openxmlformats.org/officeDocument/2006/relationships/oleObject" Target="embeddings/oleObject121.bin"/><Relationship Id="rId259" Type="http://schemas.openxmlformats.org/officeDocument/2006/relationships/oleObject" Target="embeddings/oleObject135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theme" Target="theme/theme1.xml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3.wmf"/><Relationship Id="rId202" Type="http://schemas.openxmlformats.org/officeDocument/2006/relationships/image" Target="media/image97.wmf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2.bin"/><Relationship Id="rId228" Type="http://schemas.openxmlformats.org/officeDocument/2006/relationships/image" Target="media/image109.wmf"/><Relationship Id="rId244" Type="http://schemas.openxmlformats.org/officeDocument/2006/relationships/oleObject" Target="embeddings/oleObject125.bin"/><Relationship Id="rId249" Type="http://schemas.openxmlformats.org/officeDocument/2006/relationships/image" Target="media/image116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image" Target="media/image120.wmf"/><Relationship Id="rId265" Type="http://schemas.openxmlformats.org/officeDocument/2006/relationships/oleObject" Target="embeddings/oleObject138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6.bin"/><Relationship Id="rId218" Type="http://schemas.openxmlformats.org/officeDocument/2006/relationships/oleObject" Target="embeddings/oleObject109.bin"/><Relationship Id="rId234" Type="http://schemas.openxmlformats.org/officeDocument/2006/relationships/image" Target="media/image111.wmf"/><Relationship Id="rId239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9.bin"/><Relationship Id="rId255" Type="http://schemas.openxmlformats.org/officeDocument/2006/relationships/image" Target="media/image119.wmf"/><Relationship Id="rId271" Type="http://schemas.microsoft.com/office/2007/relationships/stylesWithEffects" Target="stylesWithEffects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6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5.bin"/><Relationship Id="rId19" Type="http://schemas.openxmlformats.org/officeDocument/2006/relationships/image" Target="media/image8.wmf"/><Relationship Id="rId224" Type="http://schemas.openxmlformats.org/officeDocument/2006/relationships/image" Target="media/image107.wmf"/><Relationship Id="rId240" Type="http://schemas.openxmlformats.org/officeDocument/2006/relationships/oleObject" Target="embeddings/oleObject123.bin"/><Relationship Id="rId245" Type="http://schemas.openxmlformats.org/officeDocument/2006/relationships/image" Target="media/image115.wmf"/><Relationship Id="rId261" Type="http://schemas.openxmlformats.org/officeDocument/2006/relationships/oleObject" Target="embeddings/oleObject136.bin"/><Relationship Id="rId266" Type="http://schemas.openxmlformats.org/officeDocument/2006/relationships/image" Target="media/image123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6.bin"/><Relationship Id="rId235" Type="http://schemas.openxmlformats.org/officeDocument/2006/relationships/oleObject" Target="embeddings/oleObject119.bin"/><Relationship Id="rId251" Type="http://schemas.openxmlformats.org/officeDocument/2006/relationships/image" Target="media/image117.wmf"/><Relationship Id="rId256" Type="http://schemas.openxmlformats.org/officeDocument/2006/relationships/oleObject" Target="embeddings/oleObject132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8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3.bin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9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image" Target="media/image12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101.wmf"/><Relationship Id="rId215" Type="http://schemas.openxmlformats.org/officeDocument/2006/relationships/image" Target="media/image103.wmf"/><Relationship Id="rId236" Type="http://schemas.openxmlformats.org/officeDocument/2006/relationships/image" Target="media/image112.wmf"/><Relationship Id="rId257" Type="http://schemas.openxmlformats.org/officeDocument/2006/relationships/oleObject" Target="embeddings/oleObject13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3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4.bin"/><Relationship Id="rId263" Type="http://schemas.openxmlformats.org/officeDocument/2006/relationships/oleObject" Target="embeddings/oleObject13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0.wmf"/><Relationship Id="rId253" Type="http://schemas.openxmlformats.org/officeDocument/2006/relationships/image" Target="media/image118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243" Type="http://schemas.openxmlformats.org/officeDocument/2006/relationships/image" Target="media/image114.wmf"/><Relationship Id="rId264" Type="http://schemas.openxmlformats.org/officeDocument/2006/relationships/image" Target="media/image12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F5FBF3-3C43-46F0-A98B-77F8BD3EA1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597</Words>
  <Characters>9103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06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5-10-22T08:38:00Z</dcterms:created>
  <dcterms:modified xsi:type="dcterms:W3CDTF">2015-10-22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